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2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572" r:id="rId2"/>
    <p:sldId id="571" r:id="rId3"/>
    <p:sldId id="596" r:id="rId4"/>
    <p:sldId id="590" r:id="rId5"/>
    <p:sldId id="384" r:id="rId6"/>
    <p:sldId id="591" r:id="rId7"/>
    <p:sldId id="573" r:id="rId8"/>
    <p:sldId id="598" r:id="rId9"/>
    <p:sldId id="611" r:id="rId10"/>
    <p:sldId id="578" r:id="rId11"/>
    <p:sldId id="372" r:id="rId12"/>
    <p:sldId id="604" r:id="rId13"/>
    <p:sldId id="280" r:id="rId14"/>
    <p:sldId id="607" r:id="rId15"/>
    <p:sldId id="282" r:id="rId16"/>
    <p:sldId id="278" r:id="rId17"/>
    <p:sldId id="605" r:id="rId18"/>
    <p:sldId id="606" r:id="rId19"/>
    <p:sldId id="608" r:id="rId20"/>
    <p:sldId id="609" r:id="rId21"/>
    <p:sldId id="610" r:id="rId22"/>
    <p:sldId id="579" r:id="rId23"/>
    <p:sldId id="602" r:id="rId24"/>
    <p:sldId id="603" r:id="rId25"/>
    <p:sldId id="381" r:id="rId26"/>
    <p:sldId id="382" r:id="rId27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4FFF"/>
    <a:srgbClr val="0000CC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9" d="100"/>
          <a:sy n="79" d="100"/>
        </p:scale>
        <p:origin x="773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1/10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gif"/><Relationship Id="rId13" Type="http://schemas.openxmlformats.org/officeDocument/2006/relationships/image" Target="../media/image39.png"/><Relationship Id="rId3" Type="http://schemas.openxmlformats.org/officeDocument/2006/relationships/audio" Target="../media/audio2.wav"/><Relationship Id="rId7" Type="http://schemas.openxmlformats.org/officeDocument/2006/relationships/image" Target="../media/image35.png"/><Relationship Id="rId12" Type="http://schemas.openxmlformats.org/officeDocument/2006/relationships/image" Target="../media/image37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11" Type="http://schemas.openxmlformats.org/officeDocument/2006/relationships/image" Target="../media/image36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0.png"/><Relationship Id="rId9" Type="http://schemas.openxmlformats.org/officeDocument/2006/relationships/image" Target="../media/image32.png"/><Relationship Id="rId1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gif"/><Relationship Id="rId3" Type="http://schemas.openxmlformats.org/officeDocument/2006/relationships/audio" Target="../media/audio2.wav"/><Relationship Id="rId7" Type="http://schemas.openxmlformats.org/officeDocument/2006/relationships/image" Target="../media/image3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42.png"/><Relationship Id="rId5" Type="http://schemas.openxmlformats.org/officeDocument/2006/relationships/image" Target="../media/image31.gif"/><Relationship Id="rId10" Type="http://schemas.openxmlformats.org/officeDocument/2006/relationships/image" Target="../media/image29.png"/><Relationship Id="rId4" Type="http://schemas.openxmlformats.org/officeDocument/2006/relationships/image" Target="../media/image30.png"/><Relationship Id="rId9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36.png"/><Relationship Id="rId3" Type="http://schemas.openxmlformats.org/officeDocument/2006/relationships/audio" Target="../media/audio2.wav"/><Relationship Id="rId7" Type="http://schemas.openxmlformats.org/officeDocument/2006/relationships/image" Target="../media/image45.png"/><Relationship Id="rId12" Type="http://schemas.openxmlformats.org/officeDocument/2006/relationships/image" Target="../media/image2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image" Target="../media/image47.png"/><Relationship Id="rId5" Type="http://schemas.openxmlformats.org/officeDocument/2006/relationships/image" Target="../media/image43.png"/><Relationship Id="rId15" Type="http://schemas.openxmlformats.org/officeDocument/2006/relationships/image" Target="../media/image39.png"/><Relationship Id="rId10" Type="http://schemas.openxmlformats.org/officeDocument/2006/relationships/image" Target="../media/image32.png"/><Relationship Id="rId4" Type="http://schemas.openxmlformats.org/officeDocument/2006/relationships/image" Target="../media/image30.png"/><Relationship Id="rId9" Type="http://schemas.openxmlformats.org/officeDocument/2006/relationships/image" Target="../media/image31.gif"/><Relationship Id="rId14" Type="http://schemas.openxmlformats.org/officeDocument/2006/relationships/image" Target="../media/image37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gif"/><Relationship Id="rId13" Type="http://schemas.openxmlformats.org/officeDocument/2006/relationships/image" Target="../media/image36.png"/><Relationship Id="rId3" Type="http://schemas.openxmlformats.org/officeDocument/2006/relationships/audio" Target="../media/audio2.wav"/><Relationship Id="rId7" Type="http://schemas.openxmlformats.org/officeDocument/2006/relationships/image" Target="../media/image50.png"/><Relationship Id="rId12" Type="http://schemas.openxmlformats.org/officeDocument/2006/relationships/image" Target="../media/image5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11" Type="http://schemas.openxmlformats.org/officeDocument/2006/relationships/image" Target="../media/image29.png"/><Relationship Id="rId5" Type="http://schemas.openxmlformats.org/officeDocument/2006/relationships/image" Target="../media/image48.png"/><Relationship Id="rId15" Type="http://schemas.openxmlformats.org/officeDocument/2006/relationships/image" Target="../media/image39.png"/><Relationship Id="rId10" Type="http://schemas.openxmlformats.org/officeDocument/2006/relationships/image" Target="../media/image51.png"/><Relationship Id="rId4" Type="http://schemas.openxmlformats.org/officeDocument/2006/relationships/image" Target="../media/image30.png"/><Relationship Id="rId9" Type="http://schemas.openxmlformats.org/officeDocument/2006/relationships/image" Target="../media/image32.png"/><Relationship Id="rId14" Type="http://schemas.openxmlformats.org/officeDocument/2006/relationships/image" Target="../media/image37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gif"/><Relationship Id="rId13" Type="http://schemas.openxmlformats.org/officeDocument/2006/relationships/image" Target="../media/image36.png"/><Relationship Id="rId3" Type="http://schemas.openxmlformats.org/officeDocument/2006/relationships/audio" Target="../media/audio2.wav"/><Relationship Id="rId7" Type="http://schemas.openxmlformats.org/officeDocument/2006/relationships/image" Target="../media/image55.png"/><Relationship Id="rId12" Type="http://schemas.openxmlformats.org/officeDocument/2006/relationships/image" Target="../media/image5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11" Type="http://schemas.openxmlformats.org/officeDocument/2006/relationships/image" Target="../media/image29.png"/><Relationship Id="rId5" Type="http://schemas.openxmlformats.org/officeDocument/2006/relationships/image" Target="../media/image53.png"/><Relationship Id="rId15" Type="http://schemas.openxmlformats.org/officeDocument/2006/relationships/image" Target="../media/image39.png"/><Relationship Id="rId10" Type="http://schemas.openxmlformats.org/officeDocument/2006/relationships/image" Target="../media/image56.png"/><Relationship Id="rId4" Type="http://schemas.openxmlformats.org/officeDocument/2006/relationships/image" Target="../media/image30.png"/><Relationship Id="rId9" Type="http://schemas.openxmlformats.org/officeDocument/2006/relationships/image" Target="../media/image32.png"/><Relationship Id="rId14" Type="http://schemas.openxmlformats.org/officeDocument/2006/relationships/image" Target="../media/image37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37.gif"/><Relationship Id="rId3" Type="http://schemas.openxmlformats.org/officeDocument/2006/relationships/audio" Target="../media/audio2.wav"/><Relationship Id="rId7" Type="http://schemas.openxmlformats.org/officeDocument/2006/relationships/image" Target="../media/image60.png"/><Relationship Id="rId12" Type="http://schemas.openxmlformats.org/officeDocument/2006/relationships/image" Target="../media/image3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11" Type="http://schemas.openxmlformats.org/officeDocument/2006/relationships/image" Target="../media/image61.png"/><Relationship Id="rId5" Type="http://schemas.openxmlformats.org/officeDocument/2006/relationships/image" Target="../media/image58.png"/><Relationship Id="rId15" Type="http://schemas.openxmlformats.org/officeDocument/2006/relationships/image" Target="../media/image29.png"/><Relationship Id="rId10" Type="http://schemas.openxmlformats.org/officeDocument/2006/relationships/image" Target="../media/image32.png"/><Relationship Id="rId4" Type="http://schemas.openxmlformats.org/officeDocument/2006/relationships/image" Target="../media/image30.png"/><Relationship Id="rId9" Type="http://schemas.openxmlformats.org/officeDocument/2006/relationships/image" Target="../media/image31.gif"/><Relationship Id="rId1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5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11" Type="http://schemas.openxmlformats.org/officeDocument/2006/relationships/image" Target="../media/image14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3.png"/><Relationship Id="rId4" Type="http://schemas.openxmlformats.org/officeDocument/2006/relationships/image" Target="../media/image9.jpeg"/><Relationship Id="rId9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5" Type="http://schemas.microsoft.com/office/2007/relationships/hdphoto" Target="../media/hdphoto2.wdp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3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microsoft.com/office/2007/relationships/hdphoto" Target="../media/hdphoto2.wdp"/><Relationship Id="rId5" Type="http://schemas.openxmlformats.org/officeDocument/2006/relationships/image" Target="../media/image41.png"/><Relationship Id="rId4" Type="http://schemas.openxmlformats.org/officeDocument/2006/relationships/image" Target="../media/image6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8.png"/><Relationship Id="rId7" Type="http://schemas.openxmlformats.org/officeDocument/2006/relationships/image" Target="../media/image5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svg"/><Relationship Id="rId4" Type="http://schemas.openxmlformats.org/officeDocument/2006/relationships/image" Target="../media/image2.png"/><Relationship Id="rId9" Type="http://schemas.openxmlformats.org/officeDocument/2006/relationships/image" Target="../media/image7.sv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40857-9A9A-6A73-CE01-A9E8CE526128}"/>
              </a:ext>
            </a:extLst>
          </p:cNvPr>
          <p:cNvSpPr/>
          <p:nvPr/>
        </p:nvSpPr>
        <p:spPr>
          <a:xfrm>
            <a:off x="0" y="-2944"/>
            <a:ext cx="6983896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70476-04F5-DB38-B92C-8792AE5F5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7864"/>
            <a:ext cx="7251518" cy="682628"/>
          </a:xfrm>
        </p:spPr>
        <p:txBody>
          <a:bodyPr>
            <a:normAutofit fontScale="90000"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LIỆU</a:t>
            </a:r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5EA06-D3C5-257D-FAB5-9536D91038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9457824" y="4180129"/>
            <a:ext cx="2467085" cy="2467085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C0EEA-0BB4-9F6A-1A6F-54A569910A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9776938" y="4861058"/>
            <a:ext cx="1216038" cy="1216038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62ADEC-53B0-8B37-6FAC-3934C543AB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379901" y="5120511"/>
            <a:ext cx="1149613" cy="1149613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3312CC-1724-FCEB-A75C-03F3B22467B2}"/>
              </a:ext>
            </a:extLst>
          </p:cNvPr>
          <p:cNvSpPr txBox="1"/>
          <p:nvPr/>
        </p:nvSpPr>
        <p:spPr>
          <a:xfrm>
            <a:off x="537961" y="1544891"/>
            <a:ext cx="10045685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</a:p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ề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8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3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SGK, SBT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878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8085" y="2199408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>
            <a:cxnSpLocks/>
          </p:cNvCxnSpPr>
          <p:nvPr/>
        </p:nvCxnSpPr>
        <p:spPr>
          <a:xfrm flipV="1">
            <a:off x="682486" y="2963223"/>
            <a:ext cx="5007114" cy="7617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801788" y="3242445"/>
            <a:ext cx="5103712" cy="121589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buFontTx/>
              <a:buChar char="-"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n.</a:t>
            </a:r>
          </a:p>
          <a:p>
            <a:pPr algn="just">
              <a:lnSpc>
                <a:spcPct val="100000"/>
              </a:lnSpc>
              <a:buFontTx/>
              <a:buChar char="-"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24320C-A8E5-CD67-2A92-F8DA5476E6F1}"/>
              </a:ext>
            </a:extLst>
          </p:cNvPr>
          <p:cNvSpPr txBox="1">
            <a:spLocks/>
          </p:cNvSpPr>
          <p:nvPr/>
        </p:nvSpPr>
        <p:spPr>
          <a:xfrm>
            <a:off x="540853" y="297690"/>
            <a:ext cx="11110293" cy="8540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. ĐỘ DÀI CUNG TRÒN, DIỆN TÍCH HÌNH QUẠT TRÒN, DIỆN TÍCH HÌNH VÀNH KHUYÊ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4089" cy="6858000"/>
          </a:xfrm>
          <a:prstGeom prst="rect">
            <a:avLst/>
          </a:prstGeom>
        </p:spPr>
      </p:pic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3733800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2471555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2B8DC83-BD79-463E-8BE9-F83DF6BDCB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vi-VN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</p:txBody>
      </p:sp>
      <p:sp>
        <p:nvSpPr>
          <p:cNvPr id="7" name="Hình chữ nhật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AB6B00-A2E8-4E57-9637-AF782DEEF9D1}"/>
              </a:ext>
            </a:extLst>
          </p:cNvPr>
          <p:cNvSpPr/>
          <p:nvPr/>
        </p:nvSpPr>
        <p:spPr>
          <a:xfrm>
            <a:off x="1346200" y="1163820"/>
            <a:ext cx="9804400" cy="46089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endParaRPr lang="vi-VN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-457200" algn="just">
              <a:spcBef>
                <a:spcPts val="1200"/>
              </a:spcBef>
              <a:spcAft>
                <a:spcPts val="300"/>
              </a:spcAft>
              <a:buFontTx/>
              <a:buChar char="-"/>
            </a:pP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 cả HS đứng tại chỗ tham gia chơi, mỗi HS chuẩn bị 1 bộ phiếu đáp án: A, B, C, D.</a:t>
            </a:r>
            <a:endParaRPr lang="en-US" sz="32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spcBef>
                <a:spcPts val="1200"/>
              </a:spcBef>
              <a:spcAft>
                <a:spcPts val="300"/>
              </a:spcAft>
              <a:buFontTx/>
              <a:buChar char="-"/>
            </a:pP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 câu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ơ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HS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ên chơi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i HS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ừng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ơi</a:t>
            </a: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spcBef>
                <a:spcPts val="1200"/>
              </a:spcBef>
              <a:spcAft>
                <a:spcPts val="300"/>
              </a:spcAft>
              <a:buFontTx/>
              <a:buChar char="-"/>
            </a:pP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ung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uông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n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âu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 giây.</a:t>
            </a:r>
            <a:endParaRPr lang="vi-VN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A22D57-EF24-4A38-B668-55551BD942A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36" y="93967"/>
            <a:ext cx="2057164" cy="2060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065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7447" y="-2583757"/>
            <a:ext cx="8431306" cy="4817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2504174" y="390152"/>
            <a:ext cx="645721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=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cm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Oval 6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704178" y="4625787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3092824" y="4598896"/>
                <a:ext cx="4625788" cy="793376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6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3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3600" b="1" i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π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2824" y="4598896"/>
                <a:ext cx="4625788" cy="7933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788460" y="2529523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3079377" y="2541492"/>
                <a:ext cx="4639236" cy="726142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600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8</m:t>
                      </m:r>
                      <m:r>
                        <m:rPr>
                          <m:nor/>
                        </m:rPr>
                        <a:rPr lang="en-US" sz="3600" b="1" i="1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π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377" y="2541492"/>
                <a:ext cx="4639236" cy="72614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718372" y="3506892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3079376" y="3509684"/>
                <a:ext cx="4639235" cy="766482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600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9</m:t>
                      </m:r>
                      <m:r>
                        <m:rPr>
                          <m:nor/>
                        </m:rPr>
                        <a:rPr lang="en-US" sz="3600" b="1" i="1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π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376" y="3509684"/>
                <a:ext cx="4639235" cy="76648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6" name="Picture 2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 descr="OPL20U25GSXzBJYl68kk8uQGfFKzs7yb1M4KJWUiLk6ZEvGF+qCIPSnY57AbBFCvTWID07 2024 T9 CD 06565+K4lPs7H94VUqPe2XwIsfPRnrXQE//QTEXxb8/8N4CNc6FpgZahzpTjFhMzSA7T/nHJa11DE8Ng2TP3iAmRczFlmslSuUNOgUeb6yRvs0="/>
          <p:cNvSpPr>
            <a:spLocks noChangeShapeType="1"/>
          </p:cNvSpPr>
          <p:nvPr/>
        </p:nvSpPr>
        <p:spPr bwMode="auto">
          <a:xfrm>
            <a:off x="8835729" y="57391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31633" y="5217603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69066" y="5712208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086100" y="5728448"/>
                <a:ext cx="4663887" cy="766482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6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7</m:t>
                      </m:r>
                      <m:r>
                        <m:rPr>
                          <m:nor/>
                        </m:rPr>
                        <a:rPr lang="en-US" sz="3600" b="1" i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π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100" y="5728448"/>
                <a:ext cx="4663887" cy="76648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4" descr="het gio">
            <a:extLst>
              <a:ext uri="{FF2B5EF4-FFF2-40B4-BE49-F238E27FC236}">
                <a16:creationId xmlns:a16="http://schemas.microsoft.com/office/drawing/2014/main" id="{2ED77E0C-D0FD-43D7-A525-243195FF7A1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866123" y="5663021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3" descr="an30">
            <a:extLst>
              <a:ext uri="{FF2B5EF4-FFF2-40B4-BE49-F238E27FC236}">
                <a16:creationId xmlns:a16="http://schemas.microsoft.com/office/drawing/2014/main" id="{192004CA-E43F-4C49-8818-5E5713D0AAE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0957364" y="553792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2" name="Hình chữ nhật 85">
            <a:extLst>
              <a:ext uri="{FF2B5EF4-FFF2-40B4-BE49-F238E27FC236}">
                <a16:creationId xmlns:a16="http://schemas.microsoft.com/office/drawing/2014/main" id="{E83ABD6D-591F-42EF-93FE-CDFAD467AB9B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23" name="Hình chữ nhật 84">
            <a:extLst>
              <a:ext uri="{FF2B5EF4-FFF2-40B4-BE49-F238E27FC236}">
                <a16:creationId xmlns:a16="http://schemas.microsoft.com/office/drawing/2014/main" id="{223D82AA-CBC7-44D7-A69C-23C119B53F96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24" name="Hình chữ nhật 83">
            <a:extLst>
              <a:ext uri="{FF2B5EF4-FFF2-40B4-BE49-F238E27FC236}">
                <a16:creationId xmlns:a16="http://schemas.microsoft.com/office/drawing/2014/main" id="{492B2D05-AB53-485C-9BD5-746DBA66C28C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25" name="Hình chữ nhật 57">
            <a:extLst>
              <a:ext uri="{FF2B5EF4-FFF2-40B4-BE49-F238E27FC236}">
                <a16:creationId xmlns:a16="http://schemas.microsoft.com/office/drawing/2014/main" id="{21126285-5694-46C5-9400-79339A663CB2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26" name="Hình chữ nhật 86">
            <a:extLst>
              <a:ext uri="{FF2B5EF4-FFF2-40B4-BE49-F238E27FC236}">
                <a16:creationId xmlns:a16="http://schemas.microsoft.com/office/drawing/2014/main" id="{327D8142-8826-4B8F-814C-2BA195DD9530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28" name="Hình chữ nhật 87">
            <a:extLst>
              <a:ext uri="{FF2B5EF4-FFF2-40B4-BE49-F238E27FC236}">
                <a16:creationId xmlns:a16="http://schemas.microsoft.com/office/drawing/2014/main" id="{222E88B5-3007-4EDB-B983-2DFBD24B3A36}"/>
              </a:ext>
            </a:extLst>
          </p:cNvPr>
          <p:cNvSpPr/>
          <p:nvPr/>
        </p:nvSpPr>
        <p:spPr>
          <a:xfrm>
            <a:off x="10832928" y="5204642"/>
            <a:ext cx="1363378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29" name="Hình chữ nhật 88">
            <a:extLst>
              <a:ext uri="{FF2B5EF4-FFF2-40B4-BE49-F238E27FC236}">
                <a16:creationId xmlns:a16="http://schemas.microsoft.com/office/drawing/2014/main" id="{2EA981FC-F618-4338-BD13-7DD055EE015F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30" name="Hình chữ nhật 89">
            <a:extLst>
              <a:ext uri="{FF2B5EF4-FFF2-40B4-BE49-F238E27FC236}">
                <a16:creationId xmlns:a16="http://schemas.microsoft.com/office/drawing/2014/main" id="{EB8EDC54-DFFA-41EA-8988-D8E0CB9D756E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31" name="Hình chữ nhật 90">
            <a:extLst>
              <a:ext uri="{FF2B5EF4-FFF2-40B4-BE49-F238E27FC236}">
                <a16:creationId xmlns:a16="http://schemas.microsoft.com/office/drawing/2014/main" id="{2D53A2D5-F4D8-4909-90FC-CC4D1C666CB7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32" name="Hình chữ nhật 91">
            <a:extLst>
              <a:ext uri="{FF2B5EF4-FFF2-40B4-BE49-F238E27FC236}">
                <a16:creationId xmlns:a16="http://schemas.microsoft.com/office/drawing/2014/main" id="{E5834B6D-53EA-4677-87F5-FD1831D430D7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34" name="Hình Bầu dục 45">
            <a:extLst>
              <a:ext uri="{FF2B5EF4-FFF2-40B4-BE49-F238E27FC236}">
                <a16:creationId xmlns:a16="http://schemas.microsoft.com/office/drawing/2014/main" id="{5CCBC076-CE02-46F6-B481-A900967BB908}"/>
              </a:ext>
            </a:extLst>
          </p:cNvPr>
          <p:cNvSpPr/>
          <p:nvPr/>
        </p:nvSpPr>
        <p:spPr>
          <a:xfrm>
            <a:off x="10963065" y="5643961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B81EB565-EADF-C0E9-9D98-AE6EC7F66AD6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000"/>
                            </p:stCondLst>
                            <p:childTnLst>
                              <p:par>
                                <p:cTn id="10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7000"/>
                            </p:stCondLst>
                            <p:childTnLst>
                              <p:par>
                                <p:cTn id="10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8000"/>
                            </p:stCondLst>
                            <p:childTnLst>
                              <p:par>
                                <p:cTn id="11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9000"/>
                            </p:stCondLst>
                            <p:childTnLst>
                              <p:par>
                                <p:cTn id="11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14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1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16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9" fill="hold">
                      <p:stCondLst>
                        <p:cond delay="0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17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0047" y="-2760705"/>
            <a:ext cx="8959103" cy="511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6" name="Picture 2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 descr="OPL20U25GSXzBJYl68kk8uQGfFKzs7yb1M4KJWUiLk6ZEvGF+qCIPSnY57AbBFCvTWID07 2024 T9 CD 06565+K4lPs7H94VUqPe2XwIsfPRnrXQE//QTEXxb8/8N4CNc6FpgZahzpTjFhMzSA7T/nHJa11DE8Ng2TP3iAmRczFlmslSuUNOgUeb6yRvs0="/>
          <p:cNvSpPr>
            <a:spLocks noChangeShapeType="1"/>
          </p:cNvSpPr>
          <p:nvPr/>
        </p:nvSpPr>
        <p:spPr bwMode="auto">
          <a:xfrm>
            <a:off x="8835729" y="57391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31633" y="5217603"/>
            <a:ext cx="593496" cy="518264"/>
          </a:xfrm>
          <a:prstGeom prst="rect">
            <a:avLst/>
          </a:prstGeom>
          <a:noFill/>
        </p:spPr>
      </p:pic>
      <p:pic>
        <p:nvPicPr>
          <p:cNvPr id="20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ED77E0C-D0FD-43D7-A525-243195FF7A1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866123" y="5663021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2004CA-E43F-4C49-8818-5E5713D0AAE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0957364" y="553792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2" name="Hình chữ nhật 8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3ABD6D-591F-42EF-93FE-CDFAD467AB9B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23" name="Hình chữ nhật 8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3D82AA-CBC7-44D7-A69C-23C119B53F96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24" name="Hình chữ nhật 8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92B2D05-AB53-485C-9BD5-746DBA66C28C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25" name="Hình chữ nhật 5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126285-5694-46C5-9400-79339A663CB2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26" name="Hình chữ nhật 86">
            <a:extLst>
              <a:ext uri="{FF2B5EF4-FFF2-40B4-BE49-F238E27FC236}">
                <a16:creationId xmlns:a16="http://schemas.microsoft.com/office/drawing/2014/main" id="{327D8142-8826-4B8F-814C-2BA195DD9530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28" name="Hình chữ nhật 87">
            <a:extLst>
              <a:ext uri="{FF2B5EF4-FFF2-40B4-BE49-F238E27FC236}">
                <a16:creationId xmlns:a16="http://schemas.microsoft.com/office/drawing/2014/main" id="{222E88B5-3007-4EDB-B983-2DFBD24B3A36}"/>
              </a:ext>
            </a:extLst>
          </p:cNvPr>
          <p:cNvSpPr/>
          <p:nvPr/>
        </p:nvSpPr>
        <p:spPr>
          <a:xfrm>
            <a:off x="10832928" y="5204642"/>
            <a:ext cx="1363378" cy="1653358"/>
          </a:xfrm>
          <a:prstGeom prst="rect">
            <a:avLst/>
          </a:prstGeom>
          <a:blipFill>
            <a:blip r:embed="rId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29" name="Hình chữ nhật 88">
            <a:extLst>
              <a:ext uri="{FF2B5EF4-FFF2-40B4-BE49-F238E27FC236}">
                <a16:creationId xmlns:a16="http://schemas.microsoft.com/office/drawing/2014/main" id="{2EA981FC-F618-4338-BD13-7DD055EE015F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30" name="Hình chữ nhật 89">
            <a:extLst>
              <a:ext uri="{FF2B5EF4-FFF2-40B4-BE49-F238E27FC236}">
                <a16:creationId xmlns:a16="http://schemas.microsoft.com/office/drawing/2014/main" id="{EB8EDC54-DFFA-41EA-8988-D8E0CB9D756E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31" name="Hình chữ nhật 90">
            <a:extLst>
              <a:ext uri="{FF2B5EF4-FFF2-40B4-BE49-F238E27FC236}">
                <a16:creationId xmlns:a16="http://schemas.microsoft.com/office/drawing/2014/main" id="{2D53A2D5-F4D8-4909-90FC-CC4D1C666CB7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32" name="Hình chữ nhật 91">
            <a:extLst>
              <a:ext uri="{FF2B5EF4-FFF2-40B4-BE49-F238E27FC236}">
                <a16:creationId xmlns:a16="http://schemas.microsoft.com/office/drawing/2014/main" id="{E5834B6D-53EA-4677-87F5-FD1831D430D7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34" name="Hình Bầu dục 45">
            <a:extLst>
              <a:ext uri="{FF2B5EF4-FFF2-40B4-BE49-F238E27FC236}">
                <a16:creationId xmlns:a16="http://schemas.microsoft.com/office/drawing/2014/main" id="{5CCBC076-CE02-46F6-B481-A900967BB908}"/>
              </a:ext>
            </a:extLst>
          </p:cNvPr>
          <p:cNvSpPr/>
          <p:nvPr/>
        </p:nvSpPr>
        <p:spPr>
          <a:xfrm>
            <a:off x="10963065" y="5643961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35" name="Picture 5">
            <a:extLst>
              <a:ext uri="{FF2B5EF4-FFF2-40B4-BE49-F238E27FC236}">
                <a16:creationId xmlns:a16="http://schemas.microsoft.com/office/drawing/2014/main" id="{CDE10116-A31A-400A-87D3-5B8A9E80D75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2">
                <a:extLst>
                  <a:ext uri="{FF2B5EF4-FFF2-40B4-BE49-F238E27FC236}">
                    <a16:creationId xmlns:a16="http://schemas.microsoft.com/office/drawing/2014/main" id="{D2131A78-3414-4CAC-B1F1-AC1573A3B3CD}"/>
                  </a:ext>
                </a:extLst>
              </p:cNvPr>
              <p:cNvSpPr txBox="1"/>
              <p:nvPr/>
            </p:nvSpPr>
            <p:spPr>
              <a:xfrm>
                <a:off x="2382582" y="650667"/>
                <a:ext cx="7362913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2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48</m:t>
                    </m:r>
                    <m:r>
                      <m:rPr>
                        <m:nor/>
                      </m:rPr>
                      <a:rPr lang="en-US" sz="32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π</m:t>
                    </m:r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3" name="TextBox 2">
                <a:extLst>
                  <a:ext uri="{FF2B5EF4-FFF2-40B4-BE49-F238E27FC236}">
                    <a16:creationId xmlns:a16="http://schemas.microsoft.com/office/drawing/2014/main" id="{D2131A78-3414-4CAC-B1F1-AC1573A3B3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2582" y="650667"/>
                <a:ext cx="7362913" cy="1077218"/>
              </a:xfrm>
              <a:prstGeom prst="rect">
                <a:avLst/>
              </a:prstGeom>
              <a:blipFill>
                <a:blip r:embed="rId11"/>
                <a:stretch>
                  <a:fillRect l="-2152" t="-7955" r="-1076" b="-1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Oval 6">
            <a:extLst>
              <a:ext uri="{FF2B5EF4-FFF2-40B4-BE49-F238E27FC236}">
                <a16:creationId xmlns:a16="http://schemas.microsoft.com/office/drawing/2014/main" id="{963272A5-FF81-4274-AC7F-07B90B7E25D3}"/>
              </a:ext>
            </a:extLst>
          </p:cNvPr>
          <p:cNvSpPr/>
          <p:nvPr/>
        </p:nvSpPr>
        <p:spPr>
          <a:xfrm>
            <a:off x="1610047" y="2514599"/>
            <a:ext cx="985235" cy="763891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37" name="Rectangle 8">
            <a:extLst>
              <a:ext uri="{FF2B5EF4-FFF2-40B4-BE49-F238E27FC236}">
                <a16:creationId xmlns:a16="http://schemas.microsoft.com/office/drawing/2014/main" id="{D4E08293-4D10-4768-8023-4FE8F2011218}"/>
              </a:ext>
            </a:extLst>
          </p:cNvPr>
          <p:cNvSpPr/>
          <p:nvPr/>
        </p:nvSpPr>
        <p:spPr>
          <a:xfrm>
            <a:off x="2877671" y="2541495"/>
            <a:ext cx="4921624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48</a:t>
            </a:r>
          </a:p>
        </p:txBody>
      </p:sp>
      <p:sp>
        <p:nvSpPr>
          <p:cNvPr id="38" name="Oval 9">
            <a:extLst>
              <a:ext uri="{FF2B5EF4-FFF2-40B4-BE49-F238E27FC236}">
                <a16:creationId xmlns:a16="http://schemas.microsoft.com/office/drawing/2014/main" id="{253335E0-9C5C-44E5-840A-25B49F934716}"/>
              </a:ext>
            </a:extLst>
          </p:cNvPr>
          <p:cNvSpPr/>
          <p:nvPr/>
        </p:nvSpPr>
        <p:spPr>
          <a:xfrm>
            <a:off x="1668316" y="3534821"/>
            <a:ext cx="886625" cy="8085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39" name="Rectangle 10">
            <a:extLst>
              <a:ext uri="{FF2B5EF4-FFF2-40B4-BE49-F238E27FC236}">
                <a16:creationId xmlns:a16="http://schemas.microsoft.com/office/drawing/2014/main" id="{889256AE-82F4-47AD-A2B3-E1EB7B728447}"/>
              </a:ext>
            </a:extLst>
          </p:cNvPr>
          <p:cNvSpPr/>
          <p:nvPr/>
        </p:nvSpPr>
        <p:spPr>
          <a:xfrm>
            <a:off x="2877671" y="3563469"/>
            <a:ext cx="4921624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24</a:t>
            </a:r>
          </a:p>
        </p:txBody>
      </p:sp>
      <p:sp>
        <p:nvSpPr>
          <p:cNvPr id="40" name="Oval 11">
            <a:extLst>
              <a:ext uri="{FF2B5EF4-FFF2-40B4-BE49-F238E27FC236}">
                <a16:creationId xmlns:a16="http://schemas.microsoft.com/office/drawing/2014/main" id="{2FD0C4AF-C20E-4403-9779-6D43CA73BC87}"/>
              </a:ext>
            </a:extLst>
          </p:cNvPr>
          <p:cNvSpPr/>
          <p:nvPr/>
        </p:nvSpPr>
        <p:spPr>
          <a:xfrm>
            <a:off x="1664583" y="4598894"/>
            <a:ext cx="890359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41" name="Rectangle 12">
            <a:extLst>
              <a:ext uri="{FF2B5EF4-FFF2-40B4-BE49-F238E27FC236}">
                <a16:creationId xmlns:a16="http://schemas.microsoft.com/office/drawing/2014/main" id="{BE3630CD-562F-4977-A372-CBF08FB5A9C0}"/>
              </a:ext>
            </a:extLst>
          </p:cNvPr>
          <p:cNvSpPr/>
          <p:nvPr/>
        </p:nvSpPr>
        <p:spPr>
          <a:xfrm>
            <a:off x="2877670" y="4531659"/>
            <a:ext cx="4921624" cy="80682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36</a:t>
            </a:r>
          </a:p>
        </p:txBody>
      </p:sp>
      <p:pic>
        <p:nvPicPr>
          <p:cNvPr id="42" name="Picture 22" descr="slide0002_image021">
            <a:extLst>
              <a:ext uri="{FF2B5EF4-FFF2-40B4-BE49-F238E27FC236}">
                <a16:creationId xmlns:a16="http://schemas.microsoft.com/office/drawing/2014/main" id="{836B616A-18A4-4A03-8C0F-0510AB03F61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43" name="Line 23">
            <a:extLst>
              <a:ext uri="{FF2B5EF4-FFF2-40B4-BE49-F238E27FC236}">
                <a16:creationId xmlns:a16="http://schemas.microsoft.com/office/drawing/2014/main" id="{8CECB1D9-B930-4E88-9A15-DC8D47330566}"/>
              </a:ext>
            </a:extLst>
          </p:cNvPr>
          <p:cNvSpPr>
            <a:spLocks noChangeShapeType="1"/>
          </p:cNvSpPr>
          <p:nvPr/>
        </p:nvSpPr>
        <p:spPr bwMode="auto">
          <a:xfrm>
            <a:off x="8835729" y="57391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44" name="Picture 24" descr="CHAY XE DAP">
            <a:extLst>
              <a:ext uri="{FF2B5EF4-FFF2-40B4-BE49-F238E27FC236}">
                <a16:creationId xmlns:a16="http://schemas.microsoft.com/office/drawing/2014/main" id="{81416D5F-5F38-4333-ADA8-1A21FBBF37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31633" y="5217603"/>
            <a:ext cx="593496" cy="518264"/>
          </a:xfrm>
          <a:prstGeom prst="rect">
            <a:avLst/>
          </a:prstGeom>
          <a:noFill/>
        </p:spPr>
      </p:pic>
      <p:sp>
        <p:nvSpPr>
          <p:cNvPr id="45" name="Rectangle 160">
            <a:extLst>
              <a:ext uri="{FF2B5EF4-FFF2-40B4-BE49-F238E27FC236}">
                <a16:creationId xmlns:a16="http://schemas.microsoft.com/office/drawing/2014/main" id="{08D8B786-EEF3-424A-9498-9B0497AD00BD}"/>
              </a:ext>
            </a:extLst>
          </p:cNvPr>
          <p:cNvSpPr/>
          <p:nvPr/>
        </p:nvSpPr>
        <p:spPr>
          <a:xfrm>
            <a:off x="2892462" y="5579674"/>
            <a:ext cx="4906832" cy="80767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18</a:t>
            </a:r>
          </a:p>
        </p:txBody>
      </p:sp>
      <p:sp>
        <p:nvSpPr>
          <p:cNvPr id="46" name="Oval 161">
            <a:extLst>
              <a:ext uri="{FF2B5EF4-FFF2-40B4-BE49-F238E27FC236}">
                <a16:creationId xmlns:a16="http://schemas.microsoft.com/office/drawing/2014/main" id="{6327A5FB-204A-420E-9216-D2E84546E865}"/>
              </a:ext>
            </a:extLst>
          </p:cNvPr>
          <p:cNvSpPr/>
          <p:nvPr/>
        </p:nvSpPr>
        <p:spPr>
          <a:xfrm>
            <a:off x="1642171" y="5665694"/>
            <a:ext cx="890359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6042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000"/>
                            </p:stCondLst>
                            <p:childTnLst>
                              <p:par>
                                <p:cTn id="10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7000"/>
                            </p:stCondLst>
                            <p:childTnLst>
                              <p:par>
                                <p:cTn id="10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8000"/>
                            </p:stCondLst>
                            <p:childTnLst>
                              <p:par>
                                <p:cTn id="11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9000"/>
                            </p:stCondLst>
                            <p:childTnLst>
                              <p:par>
                                <p:cTn id="11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1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5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54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5" fill="hold">
                      <p:stCondLst>
                        <p:cond delay="0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15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61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2" fill="hold">
                      <p:stCondLst>
                        <p:cond delay="0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16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168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9" fill="hold">
                      <p:stCondLst>
                        <p:cond delay="0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83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4" fill="hold">
                      <p:stCondLst>
                        <p:cond delay="0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18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788" y="-2677887"/>
            <a:ext cx="8431306" cy="4817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2453714" y="304071"/>
                <a:ext cx="6675802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sz="32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r>
                  <a:rPr lang="en-US" sz="32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2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4dm.</a:t>
                </a:r>
                <a:r>
                  <a:rPr lang="en-US" sz="3200" b="1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714" y="304071"/>
                <a:ext cx="6675802" cy="1077218"/>
              </a:xfrm>
              <a:prstGeom prst="rect">
                <a:avLst/>
              </a:prstGeom>
              <a:blipFill>
                <a:blip r:embed="rId5"/>
                <a:stretch>
                  <a:fillRect l="-2374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610047" y="5641524"/>
            <a:ext cx="1020123" cy="1025624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3065929" y="5647765"/>
                <a:ext cx="4800602" cy="726137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320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(dm)</a:t>
                </a:r>
              </a:p>
            </p:txBody>
          </p:sp>
        </mc:Choice>
        <mc:Fallback xmlns="">
          <p:sp>
            <p:nvSpPr>
              <p:cNvPr id="9" name="Rectangle 8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5929" y="5647765"/>
                <a:ext cx="4800602" cy="726137"/>
              </a:xfrm>
              <a:prstGeom prst="rect">
                <a:avLst/>
              </a:prstGeom>
              <a:blipFill>
                <a:blip r:embed="rId6"/>
                <a:stretch>
                  <a:fillRect b="-19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654869" y="3198643"/>
            <a:ext cx="1020123" cy="1025624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998696" y="3375210"/>
                <a:ext cx="4894728" cy="726142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32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1" dirty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(dm)</a:t>
                </a:r>
              </a:p>
            </p:txBody>
          </p:sp>
        </mc:Choice>
        <mc:Fallback xmlns="">
          <p:sp>
            <p:nvSpPr>
              <p:cNvPr id="11" name="Rectangle 10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8696" y="3375210"/>
                <a:ext cx="4894728" cy="726142"/>
              </a:xfrm>
              <a:prstGeom prst="rect">
                <a:avLst/>
              </a:prstGeom>
              <a:blipFill>
                <a:blip r:embed="rId7"/>
                <a:stretch>
                  <a:fillRect t="-3333" b="-1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667435" y="4367503"/>
            <a:ext cx="954742" cy="1025624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998695" y="4464424"/>
                <a:ext cx="4867836" cy="726141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320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1" dirty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 dirty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(dm)</a:t>
                </a:r>
              </a:p>
            </p:txBody>
          </p:sp>
        </mc:Choice>
        <mc:Fallback xmlns="">
          <p:sp>
            <p:nvSpPr>
              <p:cNvPr id="13" name="Rectangle 1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8695" y="4464424"/>
                <a:ext cx="4867836" cy="726141"/>
              </a:xfrm>
              <a:prstGeom prst="rect">
                <a:avLst/>
              </a:prstGeom>
              <a:blipFill>
                <a:blip r:embed="rId8"/>
                <a:stretch>
                  <a:fillRect t="-2500" b="-1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6" name="Picture 2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 descr="OPL20U25GSXzBJYl68kk8uQGfFKzs7yb1M4KJWUiLk6ZEvGF+qCIPSnY57AbBFCvTWID07 2024 T9 CD 06565+K4lPs7H94VUqPe2XwIsfPRnrXQE//QTEXxb8/8N4CNc6FpgZahzpTjFhMzSA7T/nHJa11DE8Ng2TP3iAmRczFlmslSuUNOgUeb6yRvs0="/>
          <p:cNvSpPr>
            <a:spLocks noChangeShapeType="1"/>
          </p:cNvSpPr>
          <p:nvPr/>
        </p:nvSpPr>
        <p:spPr bwMode="auto">
          <a:xfrm>
            <a:off x="8835729" y="57391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9131633" y="5217603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45905" y="2154256"/>
            <a:ext cx="1020123" cy="1025624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998695" y="2285996"/>
                <a:ext cx="4946276" cy="726142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320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3200" i="1" dirty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(dm)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8695" y="2285996"/>
                <a:ext cx="4946276" cy="726142"/>
              </a:xfrm>
              <a:prstGeom prst="rect">
                <a:avLst/>
              </a:prstGeom>
              <a:blipFill>
                <a:blip r:embed="rId11"/>
                <a:stretch>
                  <a:fillRect b="-20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5">
            <a:extLst>
              <a:ext uri="{FF2B5EF4-FFF2-40B4-BE49-F238E27FC236}">
                <a16:creationId xmlns:a16="http://schemas.microsoft.com/office/drawing/2014/main" id="{FF4CF375-4C81-4F2D-A77D-F6340D3FC7E1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Picture 4" descr="het gio">
            <a:extLst>
              <a:ext uri="{FF2B5EF4-FFF2-40B4-BE49-F238E27FC236}">
                <a16:creationId xmlns:a16="http://schemas.microsoft.com/office/drawing/2014/main" id="{836AF452-9343-447A-A9A3-4C49B8CE96B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866123" y="5663021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33" descr="an30">
            <a:extLst>
              <a:ext uri="{FF2B5EF4-FFF2-40B4-BE49-F238E27FC236}">
                <a16:creationId xmlns:a16="http://schemas.microsoft.com/office/drawing/2014/main" id="{80888DC3-2763-44C6-80A8-A7E9E3879FC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957364" y="553792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5" name="Hình chữ nhật 85">
            <a:extLst>
              <a:ext uri="{FF2B5EF4-FFF2-40B4-BE49-F238E27FC236}">
                <a16:creationId xmlns:a16="http://schemas.microsoft.com/office/drawing/2014/main" id="{414B2512-A338-44C6-92D0-FBAF4BF9EC6A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26" name="Hình chữ nhật 84">
            <a:extLst>
              <a:ext uri="{FF2B5EF4-FFF2-40B4-BE49-F238E27FC236}">
                <a16:creationId xmlns:a16="http://schemas.microsoft.com/office/drawing/2014/main" id="{6DBE7FD7-3E78-4646-BA6D-6181FE45C4C5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28" name="Hình chữ nhật 83">
            <a:extLst>
              <a:ext uri="{FF2B5EF4-FFF2-40B4-BE49-F238E27FC236}">
                <a16:creationId xmlns:a16="http://schemas.microsoft.com/office/drawing/2014/main" id="{EB16A3DE-98FC-452D-B409-BAA0925D70EB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29" name="Hình chữ nhật 57">
            <a:extLst>
              <a:ext uri="{FF2B5EF4-FFF2-40B4-BE49-F238E27FC236}">
                <a16:creationId xmlns:a16="http://schemas.microsoft.com/office/drawing/2014/main" id="{880DCA4D-5116-4A7B-B111-553A8B759C7A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30" name="Hình chữ nhật 86">
            <a:extLst>
              <a:ext uri="{FF2B5EF4-FFF2-40B4-BE49-F238E27FC236}">
                <a16:creationId xmlns:a16="http://schemas.microsoft.com/office/drawing/2014/main" id="{852CC855-2C39-4E5E-AD51-38DB09114002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31" name="Hình chữ nhật 87">
            <a:extLst>
              <a:ext uri="{FF2B5EF4-FFF2-40B4-BE49-F238E27FC236}">
                <a16:creationId xmlns:a16="http://schemas.microsoft.com/office/drawing/2014/main" id="{A1D71F0C-4F4A-4C44-B41F-464337DD27FE}"/>
              </a:ext>
            </a:extLst>
          </p:cNvPr>
          <p:cNvSpPr/>
          <p:nvPr/>
        </p:nvSpPr>
        <p:spPr>
          <a:xfrm>
            <a:off x="10832928" y="5204642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32" name="Hình chữ nhật 88">
            <a:extLst>
              <a:ext uri="{FF2B5EF4-FFF2-40B4-BE49-F238E27FC236}">
                <a16:creationId xmlns:a16="http://schemas.microsoft.com/office/drawing/2014/main" id="{F687B468-2D32-4568-92CD-531D2FF3A096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34" name="Hình chữ nhật 89">
            <a:extLst>
              <a:ext uri="{FF2B5EF4-FFF2-40B4-BE49-F238E27FC236}">
                <a16:creationId xmlns:a16="http://schemas.microsoft.com/office/drawing/2014/main" id="{933786C8-998F-4627-84FA-0ED2BCEC9BA3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35" name="Hình chữ nhật 90">
            <a:extLst>
              <a:ext uri="{FF2B5EF4-FFF2-40B4-BE49-F238E27FC236}">
                <a16:creationId xmlns:a16="http://schemas.microsoft.com/office/drawing/2014/main" id="{37906465-C209-482D-9CA9-5ED64F87526D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36" name="Hình chữ nhật 91">
            <a:extLst>
              <a:ext uri="{FF2B5EF4-FFF2-40B4-BE49-F238E27FC236}">
                <a16:creationId xmlns:a16="http://schemas.microsoft.com/office/drawing/2014/main" id="{54014EC4-798A-45E8-A5F0-B54A8EC0A878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37" name="Hình Bầu dục 45">
            <a:extLst>
              <a:ext uri="{FF2B5EF4-FFF2-40B4-BE49-F238E27FC236}">
                <a16:creationId xmlns:a16="http://schemas.microsoft.com/office/drawing/2014/main" id="{2B69750F-552C-4E62-8631-55E477CBED02}"/>
              </a:ext>
            </a:extLst>
          </p:cNvPr>
          <p:cNvSpPr/>
          <p:nvPr/>
        </p:nvSpPr>
        <p:spPr>
          <a:xfrm>
            <a:off x="10963065" y="5643961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000"/>
                            </p:stCondLst>
                            <p:childTnLst>
                              <p:par>
                                <p:cTn id="10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7000"/>
                            </p:stCondLst>
                            <p:childTnLst>
                              <p:par>
                                <p:cTn id="10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8000"/>
                            </p:stCondLst>
                            <p:childTnLst>
                              <p:par>
                                <p:cTn id="11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9000"/>
                            </p:stCondLst>
                            <p:childTnLst>
                              <p:par>
                                <p:cTn id="11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14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1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16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9" fill="hold">
                      <p:stCondLst>
                        <p:cond delay="0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17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789" y="-2408945"/>
            <a:ext cx="8431306" cy="4817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623495" y="3805517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998694" y="3805519"/>
                <a:ext cx="4625788" cy="793376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3200" b="1" i="1" dirty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1" i="0" dirty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(dm)</a:t>
                </a:r>
              </a:p>
            </p:txBody>
          </p:sp>
        </mc:Choice>
        <mc:Fallback xmlns="">
          <p:sp>
            <p:nvSpPr>
              <p:cNvPr id="9" name="Rectangle 8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8694" y="3805519"/>
                <a:ext cx="4625788" cy="793376"/>
              </a:xfrm>
              <a:prstGeom prst="rect">
                <a:avLst/>
              </a:prstGeom>
              <a:blipFill>
                <a:blip r:embed="rId5"/>
                <a:stretch>
                  <a:fillRect b="-152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694329" y="2687656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971800" y="2729751"/>
                <a:ext cx="4666129" cy="726142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3200" b="1" i="1" dirty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1" i="0" dirty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(dm)</a:t>
                </a:r>
              </a:p>
            </p:txBody>
          </p:sp>
        </mc:Choice>
        <mc:Fallback xmlns="">
          <p:sp>
            <p:nvSpPr>
              <p:cNvPr id="11" name="Rectangle 10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729751"/>
                <a:ext cx="4666129" cy="726142"/>
              </a:xfrm>
              <a:prstGeom prst="rect">
                <a:avLst/>
              </a:prstGeom>
              <a:blipFill>
                <a:blip r:embed="rId6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624242" y="4932279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3012142" y="4908177"/>
                <a:ext cx="4625788" cy="766482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1" dirty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1" i="0" dirty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(dm)</a:t>
                </a:r>
              </a:p>
            </p:txBody>
          </p:sp>
        </mc:Choice>
        <mc:Fallback xmlns="">
          <p:sp>
            <p:nvSpPr>
              <p:cNvPr id="13" name="Rectangle 1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142" y="4908177"/>
                <a:ext cx="4625788" cy="766482"/>
              </a:xfrm>
              <a:prstGeom prst="rect">
                <a:avLst/>
              </a:prstGeom>
              <a:blipFill>
                <a:blip r:embed="rId7"/>
                <a:stretch>
                  <a:fillRect b="-11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6" name="Picture 2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 descr="OPL20U25GSXzBJYl68kk8uQGfFKzs7yb1M4KJWUiLk6ZEvGF+qCIPSnY57AbBFCvTWID07 2024 T9 CD 06565+K4lPs7H94VUqPe2XwIsfPRnrXQE//QTEXxb8/8N4CNc6FpgZahzpTjFhMzSA7T/nHJa11DE8Ng2TP3iAmRczFlmslSuUNOgUeb6yRvs0="/>
          <p:cNvSpPr>
            <a:spLocks noChangeShapeType="1"/>
          </p:cNvSpPr>
          <p:nvPr/>
        </p:nvSpPr>
        <p:spPr bwMode="auto">
          <a:xfrm>
            <a:off x="8835729" y="57391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31633" y="5217603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42171" y="6075279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030070" y="6051177"/>
                <a:ext cx="4607859" cy="669651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1" dirty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1" i="0" dirty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(dm)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0070" y="6051177"/>
                <a:ext cx="4607859" cy="669651"/>
              </a:xfrm>
              <a:prstGeom prst="rect">
                <a:avLst/>
              </a:prstGeom>
              <a:blipFill>
                <a:blip r:embed="rId10"/>
                <a:stretch>
                  <a:fillRect t="-8182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5">
            <a:extLst>
              <a:ext uri="{FF2B5EF4-FFF2-40B4-BE49-F238E27FC236}">
                <a16:creationId xmlns:a16="http://schemas.microsoft.com/office/drawing/2014/main" id="{5E5B8469-F7DE-4919-A98B-C9A96040E41B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">
                <a:extLst>
                  <a:ext uri="{FF2B5EF4-FFF2-40B4-BE49-F238E27FC236}">
                    <a16:creationId xmlns:a16="http://schemas.microsoft.com/office/drawing/2014/main" id="{50B8CD4E-1953-406C-A9DE-0952B8471D3F}"/>
                  </a:ext>
                </a:extLst>
              </p:cNvPr>
              <p:cNvSpPr txBox="1"/>
              <p:nvPr/>
            </p:nvSpPr>
            <p:spPr>
              <a:xfrm>
                <a:off x="2620155" y="800099"/>
                <a:ext cx="6778394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sz="32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5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2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2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5dm</a:t>
                </a:r>
                <a:r>
                  <a:rPr lang="en-US" sz="32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">
                <a:extLst>
                  <a:ext uri="{FF2B5EF4-FFF2-40B4-BE49-F238E27FC236}">
                    <a16:creationId xmlns:a16="http://schemas.microsoft.com/office/drawing/2014/main" id="{50B8CD4E-1953-406C-A9DE-0952B8471D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155" y="800099"/>
                <a:ext cx="6778394" cy="1077218"/>
              </a:xfrm>
              <a:prstGeom prst="rect">
                <a:avLst/>
              </a:prstGeom>
              <a:blipFill>
                <a:blip r:embed="rId12"/>
                <a:stretch>
                  <a:fillRect l="-2338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4" descr="het gio">
            <a:extLst>
              <a:ext uri="{FF2B5EF4-FFF2-40B4-BE49-F238E27FC236}">
                <a16:creationId xmlns:a16="http://schemas.microsoft.com/office/drawing/2014/main" id="{8CCDF471-009D-4417-A18B-D4D4DB9D227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866123" y="5663021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33" descr="an30">
            <a:extLst>
              <a:ext uri="{FF2B5EF4-FFF2-40B4-BE49-F238E27FC236}">
                <a16:creationId xmlns:a16="http://schemas.microsoft.com/office/drawing/2014/main" id="{A198863B-EB30-4980-BE69-4F5EDDF1C2C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957364" y="553792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6" name="Hình chữ nhật 85">
            <a:extLst>
              <a:ext uri="{FF2B5EF4-FFF2-40B4-BE49-F238E27FC236}">
                <a16:creationId xmlns:a16="http://schemas.microsoft.com/office/drawing/2014/main" id="{0AE68CD5-0577-4415-B60C-008D55D8C7C9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28" name="Hình chữ nhật 84">
            <a:extLst>
              <a:ext uri="{FF2B5EF4-FFF2-40B4-BE49-F238E27FC236}">
                <a16:creationId xmlns:a16="http://schemas.microsoft.com/office/drawing/2014/main" id="{7EEB3CDB-C169-4FF8-85DF-901780477440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29" name="Hình chữ nhật 83">
            <a:extLst>
              <a:ext uri="{FF2B5EF4-FFF2-40B4-BE49-F238E27FC236}">
                <a16:creationId xmlns:a16="http://schemas.microsoft.com/office/drawing/2014/main" id="{BFF31EA1-CB86-4080-B123-4510B3946440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30" name="Hình chữ nhật 57">
            <a:extLst>
              <a:ext uri="{FF2B5EF4-FFF2-40B4-BE49-F238E27FC236}">
                <a16:creationId xmlns:a16="http://schemas.microsoft.com/office/drawing/2014/main" id="{C47880F5-455C-4A67-A7BB-460769141149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31" name="Hình chữ nhật 86">
            <a:extLst>
              <a:ext uri="{FF2B5EF4-FFF2-40B4-BE49-F238E27FC236}">
                <a16:creationId xmlns:a16="http://schemas.microsoft.com/office/drawing/2014/main" id="{EAC98596-BE9A-418F-B32E-2F38216F6CFC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32" name="Hình chữ nhật 87">
            <a:extLst>
              <a:ext uri="{FF2B5EF4-FFF2-40B4-BE49-F238E27FC236}">
                <a16:creationId xmlns:a16="http://schemas.microsoft.com/office/drawing/2014/main" id="{3C836F54-6598-437D-8677-B2BB69F5B64E}"/>
              </a:ext>
            </a:extLst>
          </p:cNvPr>
          <p:cNvSpPr/>
          <p:nvPr/>
        </p:nvSpPr>
        <p:spPr>
          <a:xfrm>
            <a:off x="10832928" y="5204642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34" name="Hình chữ nhật 88">
            <a:extLst>
              <a:ext uri="{FF2B5EF4-FFF2-40B4-BE49-F238E27FC236}">
                <a16:creationId xmlns:a16="http://schemas.microsoft.com/office/drawing/2014/main" id="{D8E1821F-61D3-47A4-BFC3-1B8AD971A519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35" name="Hình chữ nhật 89">
            <a:extLst>
              <a:ext uri="{FF2B5EF4-FFF2-40B4-BE49-F238E27FC236}">
                <a16:creationId xmlns:a16="http://schemas.microsoft.com/office/drawing/2014/main" id="{ED55FAB3-7972-4050-92E6-C725ADDE1777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36" name="Hình chữ nhật 90">
            <a:extLst>
              <a:ext uri="{FF2B5EF4-FFF2-40B4-BE49-F238E27FC236}">
                <a16:creationId xmlns:a16="http://schemas.microsoft.com/office/drawing/2014/main" id="{3EB98814-19CE-431C-95B6-0BE413B2F36B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37" name="Hình chữ nhật 91">
            <a:extLst>
              <a:ext uri="{FF2B5EF4-FFF2-40B4-BE49-F238E27FC236}">
                <a16:creationId xmlns:a16="http://schemas.microsoft.com/office/drawing/2014/main" id="{FAC61440-B484-4395-9C62-400E20E2CF90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38" name="Hình Bầu dục 45">
            <a:extLst>
              <a:ext uri="{FF2B5EF4-FFF2-40B4-BE49-F238E27FC236}">
                <a16:creationId xmlns:a16="http://schemas.microsoft.com/office/drawing/2014/main" id="{6EDBC6CB-7708-46B0-90AC-3967BF7D82D9}"/>
              </a:ext>
            </a:extLst>
          </p:cNvPr>
          <p:cNvSpPr/>
          <p:nvPr/>
        </p:nvSpPr>
        <p:spPr>
          <a:xfrm>
            <a:off x="10963065" y="5643961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000"/>
                            </p:stCondLst>
                            <p:childTnLst>
                              <p:par>
                                <p:cTn id="10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7000"/>
                            </p:stCondLst>
                            <p:childTnLst>
                              <p:par>
                                <p:cTn id="10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8000"/>
                            </p:stCondLst>
                            <p:childTnLst>
                              <p:par>
                                <p:cTn id="11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9000"/>
                            </p:stCondLst>
                            <p:childTnLst>
                              <p:par>
                                <p:cTn id="11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14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1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16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9" fill="hold">
                      <p:stCondLst>
                        <p:cond delay="0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17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863" y="-2713250"/>
            <a:ext cx="9014011" cy="5150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623495" y="3805517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998694" y="3805519"/>
                <a:ext cx="4625788" cy="793376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600" b="1">
                    <a:latin typeface="Times New Roman" pitchFamily="18" charset="0"/>
                    <a:cs typeface="Times New Roman" pitchFamily="18" charset="0"/>
                  </a:rPr>
                  <a:t>8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8694" y="3805519"/>
                <a:ext cx="4625788" cy="793376"/>
              </a:xfrm>
              <a:prstGeom prst="rect">
                <a:avLst/>
              </a:prstGeom>
              <a:blipFill>
                <a:blip r:embed="rId5"/>
                <a:stretch>
                  <a:fillRect t="-3053" b="-18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694329" y="2687656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971800" y="2729751"/>
                <a:ext cx="4625789" cy="726142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600" b="1">
                    <a:latin typeface="Times New Roman" pitchFamily="18" charset="0"/>
                    <a:cs typeface="Times New Roman" pitchFamily="18" charset="0"/>
                  </a:rPr>
                  <a:t>7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729751"/>
                <a:ext cx="4625789" cy="726142"/>
              </a:xfrm>
              <a:prstGeom prst="rect">
                <a:avLst/>
              </a:prstGeom>
              <a:blipFill>
                <a:blip r:embed="rId6"/>
                <a:stretch>
                  <a:fillRect t="-8333" b="-2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624242" y="4932279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3012142" y="4908177"/>
                <a:ext cx="4625788" cy="766482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600" b="1">
                    <a:latin typeface="Times New Roman" pitchFamily="18" charset="0"/>
                    <a:cs typeface="Times New Roman" pitchFamily="18" charset="0"/>
                  </a:rPr>
                  <a:t>65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142" y="4908177"/>
                <a:ext cx="4625788" cy="766482"/>
              </a:xfrm>
              <a:prstGeom prst="rect">
                <a:avLst/>
              </a:prstGeom>
              <a:blipFill>
                <a:blip r:embed="rId7"/>
                <a:stretch>
                  <a:fillRect t="-4724" b="-20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6" name="Picture 2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 descr="OPL20U25GSXzBJYl68kk8uQGfFKzs7yb1M4KJWUiLk6ZEvGF+qCIPSnY57AbBFCvTWID07 2024 T9 CD 06565+K4lPs7H94VUqPe2XwIsfPRnrXQE//QTEXxb8/8N4CNc6FpgZahzpTjFhMzSA7T/nHJa11DE8Ng2TP3iAmRczFlmslSuUNOgUeb6yRvs0="/>
          <p:cNvSpPr>
            <a:spLocks noChangeShapeType="1"/>
          </p:cNvSpPr>
          <p:nvPr/>
        </p:nvSpPr>
        <p:spPr bwMode="auto">
          <a:xfrm>
            <a:off x="8835729" y="57391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31633" y="5217603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42171" y="6075279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030070" y="6051177"/>
                <a:ext cx="4625787" cy="766482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600" b="1">
                    <a:latin typeface="Times New Roman" pitchFamily="18" charset="0"/>
                    <a:cs typeface="Times New Roman" pitchFamily="18" charset="0"/>
                  </a:rPr>
                  <a:t>85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0070" y="6051177"/>
                <a:ext cx="4625787" cy="766482"/>
              </a:xfrm>
              <a:prstGeom prst="rect">
                <a:avLst/>
              </a:prstGeom>
              <a:blipFill>
                <a:blip r:embed="rId10"/>
                <a:stretch>
                  <a:fillRect t="-4762" b="-206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5">
            <a:extLst>
              <a:ext uri="{FF2B5EF4-FFF2-40B4-BE49-F238E27FC236}">
                <a16:creationId xmlns:a16="http://schemas.microsoft.com/office/drawing/2014/main" id="{6EB4DCC6-6FE5-4CE2-9C43-5D2DE614294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">
                <a:extLst>
                  <a:ext uri="{FF2B5EF4-FFF2-40B4-BE49-F238E27FC236}">
                    <a16:creationId xmlns:a16="http://schemas.microsoft.com/office/drawing/2014/main" id="{025974E8-FD9C-4410-B75F-CDCAB8973AC9}"/>
                  </a:ext>
                </a:extLst>
              </p:cNvPr>
              <p:cNvSpPr txBox="1"/>
              <p:nvPr/>
            </p:nvSpPr>
            <p:spPr>
              <a:xfrm>
                <a:off x="2274280" y="450544"/>
                <a:ext cx="7643439" cy="16184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.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3200" b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2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,8cm</a:t>
                </a:r>
                <a:r>
                  <a:rPr lang="en-US" sz="32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2cm </a:t>
                </a:r>
              </a:p>
              <a:p>
                <a:pPr algn="just"/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en-US" sz="32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 3,14</m:t>
                    </m:r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">
                <a:extLst>
                  <a:ext uri="{FF2B5EF4-FFF2-40B4-BE49-F238E27FC236}">
                    <a16:creationId xmlns:a16="http://schemas.microsoft.com/office/drawing/2014/main" id="{025974E8-FD9C-4410-B75F-CDCAB8973A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4280" y="450544"/>
                <a:ext cx="7643439" cy="1618456"/>
              </a:xfrm>
              <a:prstGeom prst="rect">
                <a:avLst/>
              </a:prstGeom>
              <a:blipFill>
                <a:blip r:embed="rId12"/>
                <a:stretch>
                  <a:fillRect l="-1994" t="-5283" b="-8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4" descr="het gio">
            <a:extLst>
              <a:ext uri="{FF2B5EF4-FFF2-40B4-BE49-F238E27FC236}">
                <a16:creationId xmlns:a16="http://schemas.microsoft.com/office/drawing/2014/main" id="{88BC8A16-77AF-44A0-8BB7-5AD2E135BD3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866123" y="5663021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33" descr="an30">
            <a:extLst>
              <a:ext uri="{FF2B5EF4-FFF2-40B4-BE49-F238E27FC236}">
                <a16:creationId xmlns:a16="http://schemas.microsoft.com/office/drawing/2014/main" id="{1528F2D2-B611-4E03-9E8D-F55C96167C0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957364" y="553792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6" name="Hình chữ nhật 85">
            <a:extLst>
              <a:ext uri="{FF2B5EF4-FFF2-40B4-BE49-F238E27FC236}">
                <a16:creationId xmlns:a16="http://schemas.microsoft.com/office/drawing/2014/main" id="{ECA6AAA3-738B-42D7-B184-3429FC1D4448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28" name="Hình chữ nhật 84">
            <a:extLst>
              <a:ext uri="{FF2B5EF4-FFF2-40B4-BE49-F238E27FC236}">
                <a16:creationId xmlns:a16="http://schemas.microsoft.com/office/drawing/2014/main" id="{9EE4D107-04DC-4210-B4F3-6F8479DF9A7B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29" name="Hình chữ nhật 83">
            <a:extLst>
              <a:ext uri="{FF2B5EF4-FFF2-40B4-BE49-F238E27FC236}">
                <a16:creationId xmlns:a16="http://schemas.microsoft.com/office/drawing/2014/main" id="{8EBCFFBD-6A06-4AA2-B131-8DDA5397F223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30" name="Hình chữ nhật 57">
            <a:extLst>
              <a:ext uri="{FF2B5EF4-FFF2-40B4-BE49-F238E27FC236}">
                <a16:creationId xmlns:a16="http://schemas.microsoft.com/office/drawing/2014/main" id="{8536787E-4F44-4C09-A614-4E539250A6A9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31" name="Hình chữ nhật 86">
            <a:extLst>
              <a:ext uri="{FF2B5EF4-FFF2-40B4-BE49-F238E27FC236}">
                <a16:creationId xmlns:a16="http://schemas.microsoft.com/office/drawing/2014/main" id="{D3565A1C-AF1D-46C1-A61E-81E041C4D13A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32" name="Hình chữ nhật 87">
            <a:extLst>
              <a:ext uri="{FF2B5EF4-FFF2-40B4-BE49-F238E27FC236}">
                <a16:creationId xmlns:a16="http://schemas.microsoft.com/office/drawing/2014/main" id="{BD7A3BDA-6019-4F03-A4E2-408D5AE273A6}"/>
              </a:ext>
            </a:extLst>
          </p:cNvPr>
          <p:cNvSpPr/>
          <p:nvPr/>
        </p:nvSpPr>
        <p:spPr>
          <a:xfrm>
            <a:off x="10832928" y="5204642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34" name="Hình chữ nhật 88">
            <a:extLst>
              <a:ext uri="{FF2B5EF4-FFF2-40B4-BE49-F238E27FC236}">
                <a16:creationId xmlns:a16="http://schemas.microsoft.com/office/drawing/2014/main" id="{AF580079-F3D9-435C-ACD9-7122381A3828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35" name="Hình chữ nhật 89">
            <a:extLst>
              <a:ext uri="{FF2B5EF4-FFF2-40B4-BE49-F238E27FC236}">
                <a16:creationId xmlns:a16="http://schemas.microsoft.com/office/drawing/2014/main" id="{5A6D2ED8-05D3-484A-AB87-E9EE80D3BF69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36" name="Hình chữ nhật 90">
            <a:extLst>
              <a:ext uri="{FF2B5EF4-FFF2-40B4-BE49-F238E27FC236}">
                <a16:creationId xmlns:a16="http://schemas.microsoft.com/office/drawing/2014/main" id="{84FAAE94-C304-4A67-AB67-855447FA10BE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37" name="Hình chữ nhật 91">
            <a:extLst>
              <a:ext uri="{FF2B5EF4-FFF2-40B4-BE49-F238E27FC236}">
                <a16:creationId xmlns:a16="http://schemas.microsoft.com/office/drawing/2014/main" id="{163AD8CB-23F3-44EE-A019-15A20B168328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38" name="Hình Bầu dục 45">
            <a:extLst>
              <a:ext uri="{FF2B5EF4-FFF2-40B4-BE49-F238E27FC236}">
                <a16:creationId xmlns:a16="http://schemas.microsoft.com/office/drawing/2014/main" id="{F6864F05-BB10-42F2-AC26-3EE2D952640F}"/>
              </a:ext>
            </a:extLst>
          </p:cNvPr>
          <p:cNvSpPr/>
          <p:nvPr/>
        </p:nvSpPr>
        <p:spPr>
          <a:xfrm>
            <a:off x="10963065" y="5643961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000"/>
                            </p:stCondLst>
                            <p:childTnLst>
                              <p:par>
                                <p:cTn id="10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7000"/>
                            </p:stCondLst>
                            <p:childTnLst>
                              <p:par>
                                <p:cTn id="10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8000"/>
                            </p:stCondLst>
                            <p:childTnLst>
                              <p:par>
                                <p:cTn id="11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9000"/>
                            </p:stCondLst>
                            <p:childTnLst>
                              <p:par>
                                <p:cTn id="11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14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1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16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9" fill="hold">
                      <p:stCondLst>
                        <p:cond delay="0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17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7447" y="-2583757"/>
            <a:ext cx="8431306" cy="4817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2402801" y="363070"/>
                <a:ext cx="6869766" cy="1587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ụ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sz="32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 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32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cm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b="1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3200" b="1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en-US" sz="3200" b="1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120</m:t>
                    </m:r>
                    <m:r>
                      <m:rPr>
                        <m:nor/>
                      </m:rPr>
                      <a:rPr lang="en-US" sz="32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.</a:t>
                </a:r>
                <a:endParaRPr lang="en-US" sz="32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2801" y="363070"/>
                <a:ext cx="6869766" cy="1587422"/>
              </a:xfrm>
              <a:prstGeom prst="rect">
                <a:avLst/>
              </a:prstGeom>
              <a:blipFill>
                <a:blip r:embed="rId5"/>
                <a:stretch>
                  <a:fillRect l="-2218" t="-5385" r="-532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704178" y="4625787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3092824" y="4598896"/>
                <a:ext cx="4625788" cy="793376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6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US" sz="3600" b="1" i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π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2824" y="4598896"/>
                <a:ext cx="4625788" cy="7933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788460" y="2529523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3079376" y="2503022"/>
                <a:ext cx="4670611" cy="726142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600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2</m:t>
                      </m:r>
                      <m:r>
                        <m:rPr>
                          <m:nor/>
                        </m:rPr>
                        <a:rPr lang="en-US" sz="3600" b="1" i="1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π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376" y="2503022"/>
                <a:ext cx="4670611" cy="72614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718372" y="3506892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3079376" y="3509684"/>
                <a:ext cx="4639235" cy="766482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600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9</m:t>
                      </m:r>
                      <m:r>
                        <m:rPr>
                          <m:nor/>
                        </m:rPr>
                        <a:rPr lang="en-US" sz="3600" b="1" i="1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π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376" y="3509684"/>
                <a:ext cx="4639235" cy="76648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6" name="Picture 2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 descr="OPL20U25GSXzBJYl68kk8uQGfFKzs7yb1M4KJWUiLk6ZEvGF+qCIPSnY57AbBFCvTWID07 2024 T9 CD 06565+K4lPs7H94VUqPe2XwIsfPRnrXQE//QTEXxb8/8N4CNc6FpgZahzpTjFhMzSA7T/nHJa11DE8Ng2TP3iAmRczFlmslSuUNOgUeb6yRvs0="/>
          <p:cNvSpPr>
            <a:spLocks noChangeShapeType="1"/>
          </p:cNvSpPr>
          <p:nvPr/>
        </p:nvSpPr>
        <p:spPr bwMode="auto">
          <a:xfrm>
            <a:off x="8835729" y="57391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9131633" y="5217603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69066" y="5712208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086100" y="5728448"/>
                <a:ext cx="4663887" cy="766482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6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 sz="3600" b="1" i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π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100" y="5728448"/>
                <a:ext cx="4663887" cy="76648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4" descr="het gio">
            <a:extLst>
              <a:ext uri="{FF2B5EF4-FFF2-40B4-BE49-F238E27FC236}">
                <a16:creationId xmlns:a16="http://schemas.microsoft.com/office/drawing/2014/main" id="{2ED77E0C-D0FD-43D7-A525-243195FF7A1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866123" y="5663021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3" descr="an30">
            <a:extLst>
              <a:ext uri="{FF2B5EF4-FFF2-40B4-BE49-F238E27FC236}">
                <a16:creationId xmlns:a16="http://schemas.microsoft.com/office/drawing/2014/main" id="{192004CA-E43F-4C49-8818-5E5713D0AAE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957364" y="553792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2" name="Hình chữ nhật 85">
            <a:extLst>
              <a:ext uri="{FF2B5EF4-FFF2-40B4-BE49-F238E27FC236}">
                <a16:creationId xmlns:a16="http://schemas.microsoft.com/office/drawing/2014/main" id="{E83ABD6D-591F-42EF-93FE-CDFAD467AB9B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23" name="Hình chữ nhật 84">
            <a:extLst>
              <a:ext uri="{FF2B5EF4-FFF2-40B4-BE49-F238E27FC236}">
                <a16:creationId xmlns:a16="http://schemas.microsoft.com/office/drawing/2014/main" id="{223D82AA-CBC7-44D7-A69C-23C119B53F96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24" name="Hình chữ nhật 83">
            <a:extLst>
              <a:ext uri="{FF2B5EF4-FFF2-40B4-BE49-F238E27FC236}">
                <a16:creationId xmlns:a16="http://schemas.microsoft.com/office/drawing/2014/main" id="{492B2D05-AB53-485C-9BD5-746DBA66C28C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25" name="Hình chữ nhật 57">
            <a:extLst>
              <a:ext uri="{FF2B5EF4-FFF2-40B4-BE49-F238E27FC236}">
                <a16:creationId xmlns:a16="http://schemas.microsoft.com/office/drawing/2014/main" id="{21126285-5694-46C5-9400-79339A663CB2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26" name="Hình chữ nhật 86">
            <a:extLst>
              <a:ext uri="{FF2B5EF4-FFF2-40B4-BE49-F238E27FC236}">
                <a16:creationId xmlns:a16="http://schemas.microsoft.com/office/drawing/2014/main" id="{327D8142-8826-4B8F-814C-2BA195DD9530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28" name="Hình chữ nhật 87">
            <a:extLst>
              <a:ext uri="{FF2B5EF4-FFF2-40B4-BE49-F238E27FC236}">
                <a16:creationId xmlns:a16="http://schemas.microsoft.com/office/drawing/2014/main" id="{222E88B5-3007-4EDB-B983-2DFBD24B3A36}"/>
              </a:ext>
            </a:extLst>
          </p:cNvPr>
          <p:cNvSpPr/>
          <p:nvPr/>
        </p:nvSpPr>
        <p:spPr>
          <a:xfrm>
            <a:off x="10832928" y="5204642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29" name="Hình chữ nhật 88">
            <a:extLst>
              <a:ext uri="{FF2B5EF4-FFF2-40B4-BE49-F238E27FC236}">
                <a16:creationId xmlns:a16="http://schemas.microsoft.com/office/drawing/2014/main" id="{2EA981FC-F618-4338-BD13-7DD055EE015F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30" name="Hình chữ nhật 89">
            <a:extLst>
              <a:ext uri="{FF2B5EF4-FFF2-40B4-BE49-F238E27FC236}">
                <a16:creationId xmlns:a16="http://schemas.microsoft.com/office/drawing/2014/main" id="{EB8EDC54-DFFA-41EA-8988-D8E0CB9D756E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31" name="Hình chữ nhật 90">
            <a:extLst>
              <a:ext uri="{FF2B5EF4-FFF2-40B4-BE49-F238E27FC236}">
                <a16:creationId xmlns:a16="http://schemas.microsoft.com/office/drawing/2014/main" id="{2D53A2D5-F4D8-4909-90FC-CC4D1C666CB7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32" name="Hình chữ nhật 91">
            <a:extLst>
              <a:ext uri="{FF2B5EF4-FFF2-40B4-BE49-F238E27FC236}">
                <a16:creationId xmlns:a16="http://schemas.microsoft.com/office/drawing/2014/main" id="{E5834B6D-53EA-4677-87F5-FD1831D430D7}"/>
              </a:ext>
            </a:extLst>
          </p:cNvPr>
          <p:cNvSpPr/>
          <p:nvPr/>
        </p:nvSpPr>
        <p:spPr>
          <a:xfrm>
            <a:off x="10832929" y="520464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34" name="Hình Bầu dục 45">
            <a:extLst>
              <a:ext uri="{FF2B5EF4-FFF2-40B4-BE49-F238E27FC236}">
                <a16:creationId xmlns:a16="http://schemas.microsoft.com/office/drawing/2014/main" id="{5CCBC076-CE02-46F6-B481-A900967BB908}"/>
              </a:ext>
            </a:extLst>
          </p:cNvPr>
          <p:cNvSpPr/>
          <p:nvPr/>
        </p:nvSpPr>
        <p:spPr>
          <a:xfrm>
            <a:off x="10963065" y="5643961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35" name="Picture 5">
            <a:extLst>
              <a:ext uri="{FF2B5EF4-FFF2-40B4-BE49-F238E27FC236}">
                <a16:creationId xmlns:a16="http://schemas.microsoft.com/office/drawing/2014/main" id="{CDE10116-A31A-400A-87D3-5B8A9E80D750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080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000"/>
                            </p:stCondLst>
                            <p:childTnLst>
                              <p:par>
                                <p:cTn id="10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7000"/>
                            </p:stCondLst>
                            <p:childTnLst>
                              <p:par>
                                <p:cTn id="10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8000"/>
                            </p:stCondLst>
                            <p:childTnLst>
                              <p:par>
                                <p:cTn id="11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9000"/>
                            </p:stCondLst>
                            <p:childTnLst>
                              <p:par>
                                <p:cTn id="11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14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1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16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9" fill="hold">
                      <p:stCondLst>
                        <p:cond delay="0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17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89" y="0"/>
            <a:ext cx="12194089" cy="6858000"/>
          </a:xfrm>
          <a:prstGeom prst="rect">
            <a:avLst/>
          </a:prstGeom>
        </p:spPr>
      </p:pic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4803180" y="3054618"/>
            <a:ext cx="6550620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44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EM </a:t>
            </a:r>
          </a:p>
          <a:p>
            <a:pPr algn="ctr"/>
            <a:r>
              <a:rPr lang="en-US" sz="4400" b="1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</a:t>
            </a:r>
            <a:r>
              <a:rPr lang="en-US" sz="44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</a:p>
        </p:txBody>
      </p:sp>
    </p:spTree>
    <p:extLst>
      <p:ext uri="{BB962C8B-B14F-4D97-AF65-F5344CB8AC3E}">
        <p14:creationId xmlns:p14="http://schemas.microsoft.com/office/powerpoint/2010/main" val="2769534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626957-CBD8-91C3-6597-4769CC51323E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922772" y="3214225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6770304" y="2940095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00631" y="3082810"/>
            <a:ext cx="2327672" cy="2327672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AAD02-B751-B406-D267-474378C247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D74833E-C762-DD91-2784-FA20F15E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50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êu đề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CDF627C-B985-4717-9779-9DAD5A1A3750}"/>
              </a:ext>
            </a:extLst>
          </p:cNvPr>
          <p:cNvSpPr txBox="1">
            <a:spLocks/>
          </p:cNvSpPr>
          <p:nvPr/>
        </p:nvSpPr>
        <p:spPr>
          <a:xfrm>
            <a:off x="3222625" y="533399"/>
            <a:ext cx="7877175" cy="4572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sz="4000" b="1">
                <a:solidFill>
                  <a:srgbClr val="FFFF00"/>
                </a:solidFill>
              </a:rPr>
              <a:t>PHIẾU </a:t>
            </a:r>
            <a:r>
              <a:rPr lang="vi-VN" sz="4000" b="1" dirty="0">
                <a:solidFill>
                  <a:srgbClr val="FFFF00"/>
                </a:solidFill>
              </a:rPr>
              <a:t>HỌC TẬP SỐ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Bảng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F98881B-9E52-446B-92C9-140C3A59992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87767150"/>
                  </p:ext>
                </p:extLst>
              </p:nvPr>
            </p:nvGraphicFramePr>
            <p:xfrm>
              <a:off x="266700" y="1319740"/>
              <a:ext cx="11442700" cy="43692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74900">
                      <a:extLst>
                        <a:ext uri="{9D8B030D-6E8A-4147-A177-3AD203B41FA5}">
                          <a16:colId xmlns:a16="http://schemas.microsoft.com/office/drawing/2014/main" val="2488973120"/>
                        </a:ext>
                      </a:extLst>
                    </a:gridCol>
                    <a:gridCol w="2298700">
                      <a:extLst>
                        <a:ext uri="{9D8B030D-6E8A-4147-A177-3AD203B41FA5}">
                          <a16:colId xmlns:a16="http://schemas.microsoft.com/office/drawing/2014/main" val="3762384719"/>
                        </a:ext>
                      </a:extLst>
                    </a:gridCol>
                    <a:gridCol w="2070100">
                      <a:extLst>
                        <a:ext uri="{9D8B030D-6E8A-4147-A177-3AD203B41FA5}">
                          <a16:colId xmlns:a16="http://schemas.microsoft.com/office/drawing/2014/main" val="305891162"/>
                        </a:ext>
                      </a:extLst>
                    </a:gridCol>
                    <a:gridCol w="2108200">
                      <a:extLst>
                        <a:ext uri="{9D8B030D-6E8A-4147-A177-3AD203B41FA5}">
                          <a16:colId xmlns:a16="http://schemas.microsoft.com/office/drawing/2014/main" val="3373206821"/>
                        </a:ext>
                      </a:extLst>
                    </a:gridCol>
                    <a:gridCol w="2590800">
                      <a:extLst>
                        <a:ext uri="{9D8B030D-6E8A-4147-A177-3AD203B41FA5}">
                          <a16:colId xmlns:a16="http://schemas.microsoft.com/office/drawing/2014/main" val="3336448521"/>
                        </a:ext>
                      </a:extLst>
                    </a:gridCol>
                  </a:tblGrid>
                  <a:tr h="16012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Bán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kính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đường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tròn</a:t>
                          </a:r>
                          <a:endParaRPr lang="vi-VN" sz="32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Độ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dài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đường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tròn</a:t>
                          </a:r>
                          <a:endParaRPr lang="vi-VN" sz="32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Diện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tích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hình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tròn</a:t>
                          </a:r>
                          <a:endParaRPr lang="vi-VN" sz="32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b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Số đo</a:t>
                          </a:r>
                          <a:endParaRPr lang="en-US" sz="3200" b="1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  <a:p>
                          <a:pPr algn="ctr"/>
                          <a:r>
                            <a:rPr lang="vi-VN" sz="3200" b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 cung tròn</a:t>
                          </a:r>
                          <a:r>
                            <a:rPr lang="en-US" sz="3200" b="1" baseline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3200" b="1" i="1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3200" b="1" i="1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endParaRPr lang="vi-VN" sz="3200" b="1" i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Diện </a:t>
                          </a:r>
                          <a:r>
                            <a:rPr lang="vi-VN" sz="3200" b="1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tích</a:t>
                          </a:r>
                          <a:r>
                            <a:rPr lang="vi-VN" sz="3200" b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endParaRPr lang="en-US" sz="3200" b="1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  <a:p>
                          <a:pPr algn="ctr"/>
                          <a:r>
                            <a:rPr lang="vi-VN" sz="3200" b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hình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quạt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tròn</a:t>
                          </a:r>
                          <a:r>
                            <a:rPr lang="vi-VN" sz="3200" b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 cung</a:t>
                          </a:r>
                          <a:r>
                            <a:rPr lang="en-US" sz="3200" b="1" baseline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3200" b="1" i="1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3200" b="1" i="1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endParaRPr lang="vi-VN" sz="32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04526482"/>
                      </a:ext>
                    </a:extLst>
                  </a:tr>
                  <a:tr h="922647">
                    <a:tc>
                      <a:txBody>
                        <a:bodyPr/>
                        <a:lstStyle/>
                        <a:p>
                          <a:pPr algn="ctr"/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cm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0" i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5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320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endParaRPr lang="vi-VN" sz="32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38321714"/>
                      </a:ext>
                    </a:extLst>
                  </a:tr>
                  <a:tr h="92264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cm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0" i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,5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vi-VN" sz="320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  <m:r>
                                <m:rPr>
                                  <m:nor/>
                                </m:rPr>
                                <a:rPr lang="en-US" sz="320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  <m:r>
                                <m:rPr>
                                  <m:nor/>
                                </m:rPr>
                                <a:rPr lang="en-US" sz="3200" baseline="3000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oMath>
                          </a14:m>
                          <a:endParaRPr lang="vi-VN" sz="32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847046653"/>
                      </a:ext>
                    </a:extLst>
                  </a:tr>
                  <a:tr h="922647">
                    <a:tc>
                      <a:txBody>
                        <a:bodyPr/>
                        <a:lstStyle/>
                        <a:p>
                          <a:pPr algn="ctr"/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0" i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vi-VN" sz="320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  <m:r>
                                <m:rPr>
                                  <m:nor/>
                                </m:rPr>
                                <a:rPr lang="en-US" sz="320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  <m:r>
                                <m:rPr>
                                  <m:nor/>
                                </m:rPr>
                                <a:rPr lang="en-US" sz="3200" baseline="3000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oMath>
                          </a14:m>
                          <a:endParaRPr lang="vi-VN" sz="3200" b="0" i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0" i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vi-VN" sz="320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  <m:r>
                                <m:rPr>
                                  <m:nor/>
                                </m:rPr>
                                <a:rPr lang="en-US" sz="320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  <m:r>
                                <m:rPr>
                                  <m:nor/>
                                </m:rPr>
                                <a:rPr lang="en-US" sz="3200" baseline="3000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oMath>
                          </a14:m>
                          <a:endParaRPr lang="vi-VN" sz="32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544381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Bảng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F98881B-9E52-446B-92C9-140C3A59992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87767150"/>
                  </p:ext>
                </p:extLst>
              </p:nvPr>
            </p:nvGraphicFramePr>
            <p:xfrm>
              <a:off x="266700" y="1319740"/>
              <a:ext cx="11442700" cy="43692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74900">
                      <a:extLst>
                        <a:ext uri="{9D8B030D-6E8A-4147-A177-3AD203B41FA5}">
                          <a16:colId xmlns:a16="http://schemas.microsoft.com/office/drawing/2014/main" val="2488973120"/>
                        </a:ext>
                      </a:extLst>
                    </a:gridCol>
                    <a:gridCol w="2298700">
                      <a:extLst>
                        <a:ext uri="{9D8B030D-6E8A-4147-A177-3AD203B41FA5}">
                          <a16:colId xmlns:a16="http://schemas.microsoft.com/office/drawing/2014/main" val="3762384719"/>
                        </a:ext>
                      </a:extLst>
                    </a:gridCol>
                    <a:gridCol w="2070100">
                      <a:extLst>
                        <a:ext uri="{9D8B030D-6E8A-4147-A177-3AD203B41FA5}">
                          <a16:colId xmlns:a16="http://schemas.microsoft.com/office/drawing/2014/main" val="305891162"/>
                        </a:ext>
                      </a:extLst>
                    </a:gridCol>
                    <a:gridCol w="2108200">
                      <a:extLst>
                        <a:ext uri="{9D8B030D-6E8A-4147-A177-3AD203B41FA5}">
                          <a16:colId xmlns:a16="http://schemas.microsoft.com/office/drawing/2014/main" val="3373206821"/>
                        </a:ext>
                      </a:extLst>
                    </a:gridCol>
                    <a:gridCol w="2590800">
                      <a:extLst>
                        <a:ext uri="{9D8B030D-6E8A-4147-A177-3AD203B41FA5}">
                          <a16:colId xmlns:a16="http://schemas.microsoft.com/office/drawing/2014/main" val="3336448521"/>
                        </a:ext>
                      </a:extLst>
                    </a:gridCol>
                  </a:tblGrid>
                  <a:tr h="16012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Bán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kính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đường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tròn</a:t>
                          </a:r>
                          <a:endParaRPr lang="vi-VN" sz="32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Độ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dài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đường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tròn</a:t>
                          </a:r>
                          <a:endParaRPr lang="vi-VN" sz="32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Diện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tích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hình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tròn</a:t>
                          </a:r>
                          <a:endParaRPr lang="vi-VN" sz="32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20231" t="-5703" r="-123988" b="-1741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42118" t="-5703" r="-941" b="-1741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04526482"/>
                      </a:ext>
                    </a:extLst>
                  </a:tr>
                  <a:tr h="922647">
                    <a:tc>
                      <a:txBody>
                        <a:bodyPr/>
                        <a:lstStyle/>
                        <a:p>
                          <a:pPr algn="ctr"/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cm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20231" t="-182895" r="-123988" b="-201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38321714"/>
                      </a:ext>
                    </a:extLst>
                  </a:tr>
                  <a:tr h="92264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cm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42118" t="-284768" r="-941" b="-10264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47046653"/>
                      </a:ext>
                    </a:extLst>
                  </a:tr>
                  <a:tr h="922647">
                    <a:tc>
                      <a:txBody>
                        <a:bodyPr/>
                        <a:lstStyle/>
                        <a:p>
                          <a:pPr algn="ctr"/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25882" t="-382237" r="-227941" b="-19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42118" t="-382237" r="-941" b="-19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544381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0341043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êu đề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CDF627C-B985-4717-9779-9DAD5A1A3750}"/>
              </a:ext>
            </a:extLst>
          </p:cNvPr>
          <p:cNvSpPr txBox="1">
            <a:spLocks/>
          </p:cNvSpPr>
          <p:nvPr/>
        </p:nvSpPr>
        <p:spPr>
          <a:xfrm>
            <a:off x="2257425" y="380999"/>
            <a:ext cx="7877175" cy="4572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sz="4000" b="1" dirty="0">
                <a:solidFill>
                  <a:srgbClr val="FFFF00"/>
                </a:solidFill>
              </a:rPr>
              <a:t>ĐÁP ÁN PHIẾU HỌC TẬP SỐ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Bảng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F98881B-9E52-446B-92C9-140C3A59992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53530886"/>
                  </p:ext>
                </p:extLst>
              </p:nvPr>
            </p:nvGraphicFramePr>
            <p:xfrm>
              <a:off x="266700" y="1319740"/>
              <a:ext cx="11442700" cy="43692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74900">
                      <a:extLst>
                        <a:ext uri="{9D8B030D-6E8A-4147-A177-3AD203B41FA5}">
                          <a16:colId xmlns:a16="http://schemas.microsoft.com/office/drawing/2014/main" val="2488973120"/>
                        </a:ext>
                      </a:extLst>
                    </a:gridCol>
                    <a:gridCol w="2298700">
                      <a:extLst>
                        <a:ext uri="{9D8B030D-6E8A-4147-A177-3AD203B41FA5}">
                          <a16:colId xmlns:a16="http://schemas.microsoft.com/office/drawing/2014/main" val="3762384719"/>
                        </a:ext>
                      </a:extLst>
                    </a:gridCol>
                    <a:gridCol w="2070100">
                      <a:extLst>
                        <a:ext uri="{9D8B030D-6E8A-4147-A177-3AD203B41FA5}">
                          <a16:colId xmlns:a16="http://schemas.microsoft.com/office/drawing/2014/main" val="305891162"/>
                        </a:ext>
                      </a:extLst>
                    </a:gridCol>
                    <a:gridCol w="2108200">
                      <a:extLst>
                        <a:ext uri="{9D8B030D-6E8A-4147-A177-3AD203B41FA5}">
                          <a16:colId xmlns:a16="http://schemas.microsoft.com/office/drawing/2014/main" val="3373206821"/>
                        </a:ext>
                      </a:extLst>
                    </a:gridCol>
                    <a:gridCol w="2590800">
                      <a:extLst>
                        <a:ext uri="{9D8B030D-6E8A-4147-A177-3AD203B41FA5}">
                          <a16:colId xmlns:a16="http://schemas.microsoft.com/office/drawing/2014/main" val="3336448521"/>
                        </a:ext>
                      </a:extLst>
                    </a:gridCol>
                  </a:tblGrid>
                  <a:tr h="16012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Bán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kính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đường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tròn</a:t>
                          </a:r>
                          <a:endParaRPr lang="vi-VN" sz="32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Độ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dài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đường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tròn</a:t>
                          </a:r>
                          <a:endParaRPr lang="vi-VN" sz="32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Diện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tích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hình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tròn</a:t>
                          </a:r>
                          <a:endParaRPr lang="vi-VN" sz="32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b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Số đo</a:t>
                          </a:r>
                          <a:endParaRPr lang="en-US" sz="3200" b="1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  <a:p>
                          <a:pPr algn="ctr"/>
                          <a:r>
                            <a:rPr lang="vi-VN" sz="3200" b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 cung tròn</a:t>
                          </a:r>
                          <a:r>
                            <a:rPr lang="en-US" sz="3200" b="1" baseline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3200" b="1" i="1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3200" b="1" i="1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endParaRPr lang="vi-VN" sz="3200" b="1" i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Diện </a:t>
                          </a:r>
                          <a:r>
                            <a:rPr lang="vi-VN" sz="3200" b="1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tích</a:t>
                          </a:r>
                          <a:r>
                            <a:rPr lang="vi-VN" sz="3200" b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endParaRPr lang="en-US" sz="3200" b="1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  <a:p>
                          <a:pPr algn="ctr"/>
                          <a:r>
                            <a:rPr lang="vi-VN" sz="3200" b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hình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quạt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tròn</a:t>
                          </a:r>
                          <a:r>
                            <a:rPr lang="vi-VN" sz="3200" b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 cung</a:t>
                          </a:r>
                          <a:r>
                            <a:rPr lang="en-US" sz="3200" b="1" baseline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3200" b="1" i="1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3200" b="1" i="1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endParaRPr lang="vi-VN" sz="32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04526482"/>
                      </a:ext>
                    </a:extLst>
                  </a:tr>
                  <a:tr h="92264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,91cm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cm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,46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vi-VN" sz="3200" smtClean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  <m:r>
                                <m:rPr>
                                  <m:nor/>
                                </m:rPr>
                                <a:rPr lang="en-US" sz="3200" smtClean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  <m:r>
                                <m:rPr>
                                  <m:nor/>
                                </m:rPr>
                                <a:rPr lang="en-US" sz="3200" baseline="30000" smtClean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oMath>
                          </a14:m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0" i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5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320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endParaRPr lang="vi-VN" sz="32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,43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vi-VN" sz="3200" smtClean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  <m:r>
                                <m:rPr>
                                  <m:nor/>
                                </m:rPr>
                                <a:rPr lang="en-US" sz="3200" smtClean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  <m:r>
                                <m:rPr>
                                  <m:nor/>
                                </m:rPr>
                                <a:rPr lang="en-US" sz="3200" baseline="30000" smtClean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oMath>
                          </a14:m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38321714"/>
                      </a:ext>
                    </a:extLst>
                  </a:tr>
                  <a:tr h="92264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cm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,57cm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,57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vi-VN" sz="3200" smtClean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  <m:r>
                                <m:rPr>
                                  <m:nor/>
                                </m:rPr>
                                <a:rPr lang="en-US" sz="3200" smtClean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  <m:r>
                                <m:rPr>
                                  <m:nor/>
                                </m:rPr>
                                <a:rPr lang="en-US" sz="3200" baseline="30000" smtClean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oMath>
                          </a14:m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3200" smtClean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°</m:t>
                              </m:r>
                            </m:oMath>
                          </a14:m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0" i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,5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vi-VN" sz="320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  <m:r>
                                <m:rPr>
                                  <m:nor/>
                                </m:rPr>
                                <a:rPr lang="en-US" sz="320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  <m:r>
                                <m:rPr>
                                  <m:nor/>
                                </m:rPr>
                                <a:rPr lang="en-US" sz="3200" baseline="3000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oMath>
                          </a14:m>
                          <a:endParaRPr lang="vi-VN" sz="32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847046653"/>
                      </a:ext>
                    </a:extLst>
                  </a:tr>
                  <a:tr h="92264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,57cm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,42cm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0" i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vi-VN" sz="320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  <m:r>
                                <m:rPr>
                                  <m:nor/>
                                </m:rPr>
                                <a:rPr lang="en-US" sz="320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  <m:r>
                                <m:rPr>
                                  <m:nor/>
                                </m:rPr>
                                <a:rPr lang="en-US" sz="3200" baseline="3000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oMath>
                          </a14:m>
                          <a:endParaRPr lang="vi-VN" sz="3200" b="0" i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3200" smtClean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°</m:t>
                              </m:r>
                            </m:oMath>
                          </a14:m>
                          <a:endParaRPr lang="vi-VN" sz="3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0" i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vi-VN" sz="320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  <m:r>
                                <m:rPr>
                                  <m:nor/>
                                </m:rPr>
                                <a:rPr lang="en-US" sz="320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  <m:r>
                                <m:rPr>
                                  <m:nor/>
                                </m:rPr>
                                <a:rPr lang="en-US" sz="3200" baseline="3000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oMath>
                          </a14:m>
                          <a:endParaRPr lang="vi-VN" sz="32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544381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Bảng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F98881B-9E52-446B-92C9-140C3A59992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53530886"/>
                  </p:ext>
                </p:extLst>
              </p:nvPr>
            </p:nvGraphicFramePr>
            <p:xfrm>
              <a:off x="266700" y="1319740"/>
              <a:ext cx="11442700" cy="43692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74900">
                      <a:extLst>
                        <a:ext uri="{9D8B030D-6E8A-4147-A177-3AD203B41FA5}">
                          <a16:colId xmlns:a16="http://schemas.microsoft.com/office/drawing/2014/main" val="2488973120"/>
                        </a:ext>
                      </a:extLst>
                    </a:gridCol>
                    <a:gridCol w="2298700">
                      <a:extLst>
                        <a:ext uri="{9D8B030D-6E8A-4147-A177-3AD203B41FA5}">
                          <a16:colId xmlns:a16="http://schemas.microsoft.com/office/drawing/2014/main" val="3762384719"/>
                        </a:ext>
                      </a:extLst>
                    </a:gridCol>
                    <a:gridCol w="2070100">
                      <a:extLst>
                        <a:ext uri="{9D8B030D-6E8A-4147-A177-3AD203B41FA5}">
                          <a16:colId xmlns:a16="http://schemas.microsoft.com/office/drawing/2014/main" val="305891162"/>
                        </a:ext>
                      </a:extLst>
                    </a:gridCol>
                    <a:gridCol w="2108200">
                      <a:extLst>
                        <a:ext uri="{9D8B030D-6E8A-4147-A177-3AD203B41FA5}">
                          <a16:colId xmlns:a16="http://schemas.microsoft.com/office/drawing/2014/main" val="3373206821"/>
                        </a:ext>
                      </a:extLst>
                    </a:gridCol>
                    <a:gridCol w="2590800">
                      <a:extLst>
                        <a:ext uri="{9D8B030D-6E8A-4147-A177-3AD203B41FA5}">
                          <a16:colId xmlns:a16="http://schemas.microsoft.com/office/drawing/2014/main" val="3336448521"/>
                        </a:ext>
                      </a:extLst>
                    </a:gridCol>
                  </a:tblGrid>
                  <a:tr h="16012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Bán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kính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đường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tròn</a:t>
                          </a:r>
                          <a:endParaRPr lang="vi-VN" sz="32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Độ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dài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đường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tròn</a:t>
                          </a:r>
                          <a:endParaRPr lang="vi-VN" sz="32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Diện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tích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hình</a:t>
                          </a:r>
                          <a:r>
                            <a:rPr lang="vi-VN" sz="32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3200" b="1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tròn</a:t>
                          </a:r>
                          <a:endParaRPr lang="vi-VN" sz="32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20231" t="-5703" r="-123988" b="-1741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42118" t="-5703" r="-941" b="-1741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04526482"/>
                      </a:ext>
                    </a:extLst>
                  </a:tr>
                  <a:tr h="92264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,91cm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cm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25882" t="-182895" r="-227941" b="-201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20231" t="-182895" r="-123988" b="-201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42118" t="-182895" r="-941" b="-201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38321714"/>
                      </a:ext>
                    </a:extLst>
                  </a:tr>
                  <a:tr h="92264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cm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,57cm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25882" t="-284768" r="-227941" b="-1026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20231" t="-284768" r="-123988" b="-1026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42118" t="-284768" r="-941" b="-10264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47046653"/>
                      </a:ext>
                    </a:extLst>
                  </a:tr>
                  <a:tr h="92264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,57cm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,42cm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25882" t="-382237" r="-227941" b="-19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20231" t="-382237" r="-123988" b="-19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42118" t="-382237" r="-941" b="-19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544381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5545001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NG CỐ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578194" y="3242445"/>
            <a:ext cx="4374806" cy="78528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h</a:t>
            </a:r>
            <a:r>
              <a:rPr lang="en-US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uyên</a:t>
            </a:r>
            <a:endParaRPr lang="en-US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4A87334-29A0-8386-F7C5-06C1CD18AFA5}"/>
              </a:ext>
            </a:extLst>
          </p:cNvPr>
          <p:cNvSpPr txBox="1">
            <a:spLocks/>
          </p:cNvSpPr>
          <p:nvPr/>
        </p:nvSpPr>
        <p:spPr>
          <a:xfrm>
            <a:off x="540853" y="297690"/>
            <a:ext cx="11110293" cy="8540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. ĐỘ DÀI CUNG TRÒN, DIỆN TÍCH HÌNH QUẠT TRÒN,</a:t>
            </a:r>
          </a:p>
          <a:p>
            <a:pPr algn="ctr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HÌNH VÀNH KHUYÊ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55AC87-8152-4AEA-93BA-694C1D1C07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7600" y="19685"/>
            <a:ext cx="9144000" cy="744537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3</a:t>
            </a:r>
            <a:endParaRPr lang="vi-VN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êu đề phụ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ECBCC0-78B5-41F5-98D7-6DF768347CC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95299" y="906461"/>
            <a:ext cx="7537720" cy="5789614"/>
          </a:xfrm>
        </p:spPr>
        <p:txBody>
          <a:bodyPr>
            <a:norm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cm. Bia đ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ăm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cm, 8cm, 12cm, 16cm.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ơn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au.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zza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cm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au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cm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au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.</a:t>
            </a:r>
          </a:p>
        </p:txBody>
      </p:sp>
      <p:pic>
        <p:nvPicPr>
          <p:cNvPr id="15" name="Hình ảnh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E9F046-3D1E-42E6-8303-29E8DF61FD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211" b="89474" l="7748" r="92010">
                        <a14:foregroundMark x1="20581" y1="39474" x2="29298" y2="66667"/>
                        <a14:foregroundMark x1="41889" y1="22368" x2="42615" y2="28509"/>
                        <a14:foregroundMark x1="9201" y1="27632" x2="10412" y2="31579"/>
                        <a14:foregroundMark x1="7990" y1="75000" x2="11138" y2="81579"/>
                        <a14:foregroundMark x1="42131" y1="75000" x2="42857" y2="65789"/>
                        <a14:foregroundMark x1="86925" y1="74561" x2="92010" y2="59211"/>
                        <a14:foregroundMark x1="89831" y1="20175" x2="89831" y2="2017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8453" y="3782854"/>
            <a:ext cx="4113547" cy="2270916"/>
          </a:xfrm>
          <a:prstGeom prst="rect">
            <a:avLst/>
          </a:prstGeom>
        </p:spPr>
      </p:pic>
      <p:pic>
        <p:nvPicPr>
          <p:cNvPr id="4" name="Hình ảnh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FCA6E3D-88DB-C176-991B-79B95834E9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871" b="94758" l="9662" r="89372">
                        <a14:foregroundMark x1="25604" y1="78629" x2="22222" y2="82258"/>
                        <a14:foregroundMark x1="16908" y1="91935" x2="16425" y2="95161"/>
                        <a14:foregroundMark x1="29469" y1="70565" x2="29469" y2="75806"/>
                        <a14:foregroundMark x1="49275" y1="75806" x2="47826" y2="86290"/>
                        <a14:foregroundMark x1="69565" y1="73387" x2="76329" y2="83871"/>
                        <a14:foregroundMark x1="84058" y1="8871" x2="82380" y2="11271"/>
                        <a14:foregroundMark x1="29952" y1="70968" x2="29469" y2="72984"/>
                        <a14:foregroundMark x1="64947" y1="26303" x2="62802" y2="30242"/>
                        <a14:foregroundMark x1="72464" y1="19355" x2="75362" y2="18548"/>
                        <a14:backgroundMark x1="74544" y1="19841" x2="83575" y2="30645"/>
                        <a14:backgroundMark x1="69082" y1="13306" x2="73185" y2="182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4787" y="804230"/>
            <a:ext cx="2107713" cy="2525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1271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êu đề phụ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FD534D3-3026-4128-9B29-696217E8A0BB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511174" y="2384229"/>
                <a:ext cx="10783852" cy="3657106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vi-V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vi-V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vi-VN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0000"/>
                  </a:lnSpc>
                </a:pPr>
                <a:r>
                  <a:rPr lang="vi-V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 </m:t>
                    </m:r>
                    <m:r>
                      <m:rPr>
                        <m:nor/>
                      </m:rPr>
                      <a:rPr lang="vi-V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 . 4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0,2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7 </m:t>
                    </m:r>
                    <m:d>
                      <m:d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8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0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</a:t>
                </a:r>
                <a:r>
                  <a:rPr lang="vi-V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vi-V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d>
                      <m:dPr>
                        <m:ctrlPr>
                          <a:rPr lang="vi-V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m:rPr>
                            <m:nor/>
                          </m:rPr>
                          <a:rPr lang="en-US" sz="28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28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50,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80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8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0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</a:t>
                </a:r>
                <a:r>
                  <a:rPr lang="vi-V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anh </a:t>
                </a:r>
                <a:r>
                  <a:rPr lang="vi-V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ạt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2</m:t>
                    </m:r>
                    <m:r>
                      <m:rPr>
                        <m:nor/>
                      </m:rPr>
                      <a:rPr lang="en-US" sz="2800" baseline="30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</m:t>
                    </m:r>
                    <m:r>
                      <m:rPr>
                        <m:nor/>
                      </m:rPr>
                      <a:rPr lang="en-US" sz="2800" baseline="30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 </m:t>
                    </m:r>
                    <m:r>
                      <m:rPr>
                        <m:nor/>
                      </m:rPr>
                      <a:rPr lang="vi-VN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_</m:t>
                    </m:r>
                    <m:r>
                      <m:rPr>
                        <m:nor/>
                      </m:rPr>
                      <a:rPr lang="vi-V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51,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3 </m:t>
                    </m:r>
                    <m:d>
                      <m:d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8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0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</a:t>
                </a:r>
                <a:r>
                  <a:rPr lang="vi-V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anh </a:t>
                </a:r>
                <a:r>
                  <a:rPr lang="vi-V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ậm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.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m:rPr>
                        <m:nor/>
                      </m:rPr>
                      <a:rPr lang="en-US" sz="2800" baseline="30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2</m:t>
                    </m:r>
                    <m:r>
                      <m:rPr>
                        <m:nor/>
                      </m:rPr>
                      <a:rPr lang="en-US" sz="2800" baseline="30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vi-VN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1,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86 </m:t>
                    </m:r>
                    <m:d>
                      <m:d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8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iêu đề phụ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FD534D3-3026-4128-9B29-696217E8A0B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511174" y="2384229"/>
                <a:ext cx="10783852" cy="3657106"/>
              </a:xfrm>
              <a:blipFill>
                <a:blip r:embed="rId4"/>
                <a:stretch>
                  <a:fillRect l="-1187" t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Hình ảnh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0CCF448-0F86-48D0-B828-61669062B16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871" b="94758" l="9662" r="89372">
                        <a14:foregroundMark x1="25604" y1="78629" x2="22222" y2="82258"/>
                        <a14:foregroundMark x1="16908" y1="91935" x2="16425" y2="95161"/>
                        <a14:foregroundMark x1="29469" y1="70565" x2="29469" y2="75806"/>
                        <a14:foregroundMark x1="49275" y1="75806" x2="47826" y2="86290"/>
                        <a14:foregroundMark x1="69565" y1="73387" x2="76329" y2="83871"/>
                        <a14:foregroundMark x1="84058" y1="8871" x2="82380" y2="11271"/>
                        <a14:foregroundMark x1="29952" y1="70968" x2="29469" y2="72984"/>
                        <a14:foregroundMark x1="64947" y1="26303" x2="62802" y2="30242"/>
                        <a14:foregroundMark x1="72464" y1="19355" x2="75362" y2="18548"/>
                        <a14:backgroundMark x1="74544" y1="19841" x2="83575" y2="30645"/>
                        <a14:backgroundMark x1="69082" y1="13306" x2="73185" y2="182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8164" y="2286000"/>
            <a:ext cx="3134495" cy="3755335"/>
          </a:xfrm>
          <a:prstGeom prst="rect">
            <a:avLst/>
          </a:prstGeom>
        </p:spPr>
      </p:pic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6B5EA3-C59E-F9D3-6D6C-9D424D971AA6}"/>
              </a:ext>
            </a:extLst>
          </p:cNvPr>
          <p:cNvSpPr txBox="1"/>
          <p:nvPr/>
        </p:nvSpPr>
        <p:spPr>
          <a:xfrm>
            <a:off x="627026" y="330277"/>
            <a:ext cx="107838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hình vẽ sau, bia bắn cung  có dạng hình tròn bán kính 20cm. Bia đ</a:t>
            </a:r>
            <a:r>
              <a: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c chia thành năm phần bởi bốn đường tròn có bán kính lần lượt là 4cm, 8cm, 12cm, 16cm</a:t>
            </a:r>
            <a:r>
              <a:rPr lang="vi-VN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phần được sơn phủ một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màu khác nhau. Tính diện tích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phần.</a:t>
            </a: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E6078B1-FB57-A522-B694-A9E9F8F5F9A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4492" y="5016736"/>
            <a:ext cx="1561730" cy="1561730"/>
          </a:xfrm>
          <a:prstGeom prst="rect">
            <a:avLst/>
          </a:prstGeom>
        </p:spPr>
      </p:pic>
      <p:pic>
        <p:nvPicPr>
          <p:cNvPr id="9" name="5p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387F421A-3980-FE84-9771-1E818FA46B8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476144" y="5709496"/>
            <a:ext cx="1237259" cy="8778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649255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1124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1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89073" y="2510927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DẪN </a:t>
            </a:r>
            <a:r>
              <a:rPr lang="en-US" sz="3467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258236" y="3716794"/>
            <a:ext cx="10958403" cy="1962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S ôn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vi-VN" sz="28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uyết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pt-BR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trong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8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ập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/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 123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854075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. ĐỘ DÀI CUNG TRÒN, DIỆN TÍCH HÌNH QUẠT TRÒN, DIỆN TÍCH HÌNH VÀNH KHUYÊN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8677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834927" y="5478360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ÁC HOẠT ĐỘNG</a:t>
            </a:r>
            <a:endParaRPr kumimoji="0" lang="vi-VN" sz="72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2" name="Nhóm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5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Nhóm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Nhóm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6" name="Google Shape;162;p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4" name="Nhóm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5405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</p:cNvCxnSpPr>
          <p:nvPr/>
        </p:nvCxnSpPr>
        <p:spPr>
          <a:xfrm>
            <a:off x="6096000" y="3229620"/>
            <a:ext cx="3835400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3366778" y="4630775"/>
            <a:ext cx="269276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5986136" y="14595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1643271" y="1538351"/>
            <a:ext cx="366944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vi-VN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vi-VN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992252" y="2637649"/>
            <a:ext cx="4114793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0">
              <a:spcBef>
                <a:spcPts val="1800"/>
              </a:spcBef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ng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ô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5114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89376" y="5910352"/>
            <a:ext cx="2851424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33280" progId="Equation.DSMT4">
                  <p:embed/>
                </p:oleObj>
              </mc:Choice>
              <mc:Fallback>
                <p:oleObj name="Equation" r:id="rId2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02294D-9FEC-8829-C2CA-08FCAB3CEF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2776" y="218396"/>
            <a:ext cx="11110293" cy="854075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. ĐỘ DÀI CUNG TRÒN, DIỆN TÍCH HÌNH QUẠT TRÒN, DIỆN TÍCH HÌNH VÀNH KHUYÊN</a:t>
            </a:r>
            <a:endParaRPr 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2710744" y="2274598"/>
            <a:ext cx="2530614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Ở ĐẦU</a:t>
            </a:r>
          </a:p>
        </p:txBody>
      </p:sp>
      <p:cxnSp>
        <p:nvCxnSpPr>
          <p:cNvPr id="3" name="Straight Connecto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2710743" y="3135940"/>
            <a:ext cx="298781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2617976" y="3342390"/>
            <a:ext cx="3478024" cy="563224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</a:rPr>
              <a:t> Phiếu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ọ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ập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</a:rPr>
              <a:t> 1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3B3DC1-5AAC-A708-F620-75F4D238F9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853" y="297690"/>
            <a:ext cx="11110293" cy="854075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. ĐỘ DÀI CUNG TRÒN, DIỆN TÍCH HÌNH QUẠT TRÒN, DIỆN TÍCH HÌNH VÀNH KHUYÊN</a:t>
            </a:r>
            <a:endParaRPr 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27EFCA-BA86-4F68-A4AC-9B338C0B487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57300" y="236641"/>
            <a:ext cx="9677400" cy="457201"/>
          </a:xfrm>
        </p:spPr>
        <p:txBody>
          <a:bodyPr>
            <a:noAutofit/>
          </a:bodyPr>
          <a:lstStyle/>
          <a:p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PHIẾU HỌC TẬP SỐ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Bảng 1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BA2E62B-5B9A-481F-9524-C5A7FF9D8FC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480956"/>
                  </p:ext>
                </p:extLst>
              </p:nvPr>
            </p:nvGraphicFramePr>
            <p:xfrm>
              <a:off x="315911" y="885540"/>
              <a:ext cx="11609389" cy="56676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285289">
                      <a:extLst>
                        <a:ext uri="{9D8B030D-6E8A-4147-A177-3AD203B41FA5}">
                          <a16:colId xmlns:a16="http://schemas.microsoft.com/office/drawing/2014/main" val="4236642258"/>
                        </a:ext>
                      </a:extLst>
                    </a:gridCol>
                    <a:gridCol w="2324100">
                      <a:extLst>
                        <a:ext uri="{9D8B030D-6E8A-4147-A177-3AD203B41FA5}">
                          <a16:colId xmlns:a16="http://schemas.microsoft.com/office/drawing/2014/main" val="3188713586"/>
                        </a:ext>
                      </a:extLst>
                    </a:gridCol>
                  </a:tblGrid>
                  <a:tr h="1717473">
                    <a:tc>
                      <a:txBody>
                        <a:bodyPr/>
                        <a:lstStyle/>
                        <a:p>
                          <a:pPr marL="514350" indent="-514350" algn="just">
                            <a:lnSpc>
                              <a:spcPct val="150000"/>
                            </a:lnSpc>
                            <a:buAutoNum type="arabicParenR"/>
                          </a:pPr>
                          <a:r>
                            <a:rPr lang="en-US" sz="2800" b="1" i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</a:t>
                          </a:r>
                          <a:r>
                            <a:rPr lang="vi-VN" sz="2800" b="1" i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ộ </a:t>
                          </a:r>
                          <a:r>
                            <a:rPr lang="vi-VN" sz="2800" b="1" i="0" dirty="0" err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ài</a:t>
                          </a:r>
                          <a:r>
                            <a:rPr lang="vi-VN" sz="2800" b="1" i="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ung </a:t>
                          </a:r>
                          <a:r>
                            <a:rPr lang="vi-VN" sz="2800" b="1" i="0" err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vi-VN" sz="2800" b="1" i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800" b="0" i="0" baseline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b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 tròn bán kính </a:t>
                          </a:r>
                          <a:r>
                            <a:rPr lang="vi-VN" sz="2800" b="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en-US" sz="2800" b="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b="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ó </a:t>
                          </a:r>
                          <a:r>
                            <a:rPr lang="vi-VN" sz="2800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vi-VN" sz="2800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b="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o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2800" b="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b="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à:</a:t>
                          </a:r>
                          <a:endParaRPr lang="en-US" sz="2800" b="0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indent="0" algn="ctr">
                            <a:lnSpc>
                              <a:spcPct val="150000"/>
                            </a:lnSpc>
                            <a:buNone/>
                          </a:pPr>
                          <a:r>
                            <a:rPr lang="vi-VN" sz="2800" b="0" i="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i="1" baseline="0">
                              <a:solidFill>
                                <a:srgbClr val="FFC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............................</a:t>
                          </a:r>
                          <a:r>
                            <a:rPr lang="en-US" sz="2800" b="1" i="0">
                              <a:solidFill>
                                <a:srgbClr val="FFC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  <a:endParaRPr lang="vi-VN" sz="2800" b="1" i="0" dirty="0">
                            <a:solidFill>
                              <a:srgbClr val="FFC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27450301"/>
                      </a:ext>
                    </a:extLst>
                  </a:tr>
                  <a:tr h="1717473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</a:pP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) </a:t>
                          </a:r>
                          <a:r>
                            <a:rPr lang="vi-VN" sz="2800" b="1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ện </a:t>
                          </a:r>
                          <a:r>
                            <a:rPr lang="vi-VN" sz="2800" b="1" dirty="0" err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ích</a:t>
                          </a:r>
                          <a:r>
                            <a:rPr lang="vi-VN" sz="2800" b="1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b="1" dirty="0" err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ình</a:t>
                          </a:r>
                          <a:r>
                            <a:rPr lang="vi-VN" sz="2800" b="1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b="1" dirty="0" err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ạt</a:t>
                          </a:r>
                          <a:r>
                            <a:rPr lang="vi-VN" sz="2800" b="1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b="1" err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vi-VN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án 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ính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, </a:t>
                          </a:r>
                          <a:r>
                            <a:rPr lang="vi-VN" sz="2800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ung </a:t>
                          </a:r>
                          <a:r>
                            <a:rPr lang="vi-VN" sz="2800" i="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ó</a:t>
                          </a:r>
                          <a:r>
                            <a:rPr lang="vi-VN" sz="2800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i="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vi-VN" sz="2800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o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2800" b="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b="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à:</a:t>
                          </a:r>
                          <a:endParaRPr lang="en-US" sz="28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vi-VN" sz="2800" b="0" i="0" baseline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i="1" kern="1200" baseline="0">
                              <a:solidFill>
                                <a:srgbClr val="FFC0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.............................</a:t>
                          </a:r>
                          <a:r>
                            <a:rPr lang="en-US" sz="2800" b="1">
                              <a:solidFill>
                                <a:srgbClr val="FFC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  <a:endParaRPr lang="vi-VN" sz="2800" b="1" dirty="0">
                            <a:solidFill>
                              <a:srgbClr val="FFC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13259262"/>
                      </a:ext>
                    </a:extLst>
                  </a:tr>
                  <a:tr h="2232714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</a:pP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lang="vi-VN" sz="28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</a:t>
                          </a:r>
                          <a:r>
                            <a:rPr lang="en-US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ện tích h</a:t>
                          </a:r>
                          <a:r>
                            <a:rPr lang="vi-VN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ình </a:t>
                          </a:r>
                          <a:r>
                            <a:rPr lang="vi-VN" sz="2800" b="1" dirty="0" err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nh</a:t>
                          </a:r>
                          <a:r>
                            <a:rPr lang="vi-VN" sz="2800" b="1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khuyên</a:t>
                          </a:r>
                          <a:r>
                            <a:rPr lang="vi-VN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ới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ạn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ởi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hai 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O; R) 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O; r) 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ới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i="1" u="none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 &gt; r</a:t>
                          </a:r>
                          <a:r>
                            <a:rPr lang="vi-VN" sz="28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</a:t>
                          </a:r>
                          <a:r>
                            <a:rPr lang="en-US" sz="28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à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</a:t>
                          </a:r>
                        </a:p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en-US" sz="2800" b="1">
                              <a:solidFill>
                                <a:srgbClr val="FFC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.</a:t>
                          </a:r>
                          <a:endParaRPr lang="vi-VN" sz="2800" b="1" dirty="0">
                            <a:solidFill>
                              <a:srgbClr val="FFC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534658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Bảng 1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BA2E62B-5B9A-481F-9524-C5A7FF9D8FC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480956"/>
                  </p:ext>
                </p:extLst>
              </p:nvPr>
            </p:nvGraphicFramePr>
            <p:xfrm>
              <a:off x="315911" y="885540"/>
              <a:ext cx="11609389" cy="56676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285289">
                      <a:extLst>
                        <a:ext uri="{9D8B030D-6E8A-4147-A177-3AD203B41FA5}">
                          <a16:colId xmlns:a16="http://schemas.microsoft.com/office/drawing/2014/main" val="4236642258"/>
                        </a:ext>
                      </a:extLst>
                    </a:gridCol>
                    <a:gridCol w="2324100">
                      <a:extLst>
                        <a:ext uri="{9D8B030D-6E8A-4147-A177-3AD203B41FA5}">
                          <a16:colId xmlns:a16="http://schemas.microsoft.com/office/drawing/2014/main" val="3188713586"/>
                        </a:ext>
                      </a:extLst>
                    </a:gridCol>
                  </a:tblGrid>
                  <a:tr h="171747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6" t="-355" r="-25328" b="-2308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27450301"/>
                      </a:ext>
                    </a:extLst>
                  </a:tr>
                  <a:tr h="171747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6" t="-100355" r="-25328" b="-1308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13259262"/>
                      </a:ext>
                    </a:extLst>
                  </a:tr>
                  <a:tr h="2232714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</a:pP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lang="vi-VN" sz="28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</a:t>
                          </a:r>
                          <a:r>
                            <a:rPr lang="en-US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ện tích h</a:t>
                          </a:r>
                          <a:r>
                            <a:rPr lang="vi-VN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ình </a:t>
                          </a:r>
                          <a:r>
                            <a:rPr lang="vi-VN" sz="2800" b="1" dirty="0" err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nh</a:t>
                          </a:r>
                          <a:r>
                            <a:rPr lang="vi-VN" sz="2800" b="1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khuyên</a:t>
                          </a:r>
                          <a:r>
                            <a:rPr lang="vi-VN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ới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ạn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ởi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hai 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O; R) 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O; r) 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ới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i="1" u="none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 &gt; r</a:t>
                          </a:r>
                          <a:r>
                            <a:rPr lang="vi-VN" sz="28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</a:t>
                          </a:r>
                          <a:r>
                            <a:rPr lang="en-US" sz="28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à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</a:t>
                          </a:r>
                        </a:p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en-US" sz="2800" b="1">
                              <a:solidFill>
                                <a:srgbClr val="FFC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.</a:t>
                          </a:r>
                          <a:endParaRPr lang="vi-VN" sz="2800" b="1" dirty="0">
                            <a:solidFill>
                              <a:srgbClr val="FFC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53465889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6699042-6F8E-F5BB-38BC-0BA152A958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59373" y="885540"/>
            <a:ext cx="1889701" cy="1621396"/>
          </a:xfrm>
          <a:prstGeom prst="rect">
            <a:avLst/>
          </a:prstGeom>
        </p:spPr>
      </p:pic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DE1583C-BA6A-16A8-CB3C-E63E44C6B8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69802" y="2698634"/>
            <a:ext cx="1889701" cy="1635519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C58586-2D02-319C-2175-4809E221DE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89358" y="4428811"/>
            <a:ext cx="2029730" cy="2029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795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27EFCA-BA86-4F68-A4AC-9B338C0B487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57300" y="236641"/>
            <a:ext cx="9677400" cy="457201"/>
          </a:xfrm>
        </p:spPr>
        <p:txBody>
          <a:bodyPr>
            <a:noAutofit/>
          </a:bodyPr>
          <a:lstStyle/>
          <a:p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PHIẾU HỌC TẬP SỐ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Bảng 1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BA2E62B-5B9A-481F-9524-C5A7FF9D8FC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36927606"/>
                  </p:ext>
                </p:extLst>
              </p:nvPr>
            </p:nvGraphicFramePr>
            <p:xfrm>
              <a:off x="315911" y="885540"/>
              <a:ext cx="11609389" cy="56676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285289">
                      <a:extLst>
                        <a:ext uri="{9D8B030D-6E8A-4147-A177-3AD203B41FA5}">
                          <a16:colId xmlns:a16="http://schemas.microsoft.com/office/drawing/2014/main" val="4236642258"/>
                        </a:ext>
                      </a:extLst>
                    </a:gridCol>
                    <a:gridCol w="2324100">
                      <a:extLst>
                        <a:ext uri="{9D8B030D-6E8A-4147-A177-3AD203B41FA5}">
                          <a16:colId xmlns:a16="http://schemas.microsoft.com/office/drawing/2014/main" val="3188713586"/>
                        </a:ext>
                      </a:extLst>
                    </a:gridCol>
                  </a:tblGrid>
                  <a:tr h="1717473">
                    <a:tc>
                      <a:txBody>
                        <a:bodyPr/>
                        <a:lstStyle/>
                        <a:p>
                          <a:pPr marL="514350" indent="-514350" algn="just">
                            <a:lnSpc>
                              <a:spcPct val="150000"/>
                            </a:lnSpc>
                            <a:buAutoNum type="arabicParenR"/>
                          </a:pPr>
                          <a:r>
                            <a:rPr lang="en-US" sz="2800" b="1" i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</a:t>
                          </a:r>
                          <a:r>
                            <a:rPr lang="vi-VN" sz="2800" b="1" i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ộ </a:t>
                          </a:r>
                          <a:r>
                            <a:rPr lang="vi-VN" sz="2800" b="1" i="0" dirty="0" err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ài</a:t>
                          </a:r>
                          <a:r>
                            <a:rPr lang="vi-VN" sz="2800" b="1" i="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ung </a:t>
                          </a:r>
                          <a:r>
                            <a:rPr lang="vi-VN" sz="2800" b="1" i="0" err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vi-VN" sz="2800" b="1" i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800" b="0" i="0" baseline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b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 tròn bán kính </a:t>
                          </a:r>
                          <a:r>
                            <a:rPr lang="vi-VN" sz="2800" b="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en-US" sz="2800" b="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b="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ó </a:t>
                          </a:r>
                          <a:r>
                            <a:rPr lang="vi-VN" sz="2800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vi-VN" sz="2800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b="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o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2800" b="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b="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à:</a:t>
                          </a:r>
                          <a:endParaRPr lang="en-US" sz="2800" b="0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indent="0" algn="ctr">
                            <a:lnSpc>
                              <a:spcPct val="150000"/>
                            </a:lnSpc>
                            <a:buNone/>
                          </a:pPr>
                          <a:r>
                            <a:rPr lang="vi-VN" sz="2800" b="0" i="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b="1" i="1" baseline="0" dirty="0">
                              <a:solidFill>
                                <a:srgbClr val="FFC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</a:t>
                          </a:r>
                          <a:r>
                            <a:rPr lang="vi-VN" sz="2800" b="1" i="0" baseline="0" dirty="0">
                              <a:solidFill>
                                <a:srgbClr val="FFC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vi-VN" sz="2800" b="1" i="1" baseline="0" smtClean="0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vi-VN" sz="2800" b="1" i="1" baseline="0" smtClean="0">
                                      <a:solidFill>
                                        <a:srgbClr val="FFC000"/>
                                      </a:solidFill>
                                      <a:latin typeface="Times New Roman" panose="020206030504050203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πRn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vi-VN" sz="2800" b="1" i="0" baseline="0" smtClean="0">
                                      <a:solidFill>
                                        <a:srgbClr val="FFC00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80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800" b="1" i="0" dirty="0">
                              <a:solidFill>
                                <a:srgbClr val="FFC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  <a:endParaRPr lang="vi-VN" sz="2800" b="1" i="0" dirty="0">
                            <a:solidFill>
                              <a:srgbClr val="FFC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27450301"/>
                      </a:ext>
                    </a:extLst>
                  </a:tr>
                  <a:tr h="1717473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</a:pP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) </a:t>
                          </a:r>
                          <a:r>
                            <a:rPr lang="vi-VN" sz="2800" b="1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ện </a:t>
                          </a:r>
                          <a:r>
                            <a:rPr lang="vi-VN" sz="2800" b="1" dirty="0" err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ích</a:t>
                          </a:r>
                          <a:r>
                            <a:rPr lang="vi-VN" sz="2800" b="1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b="1" dirty="0" err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ình</a:t>
                          </a:r>
                          <a:r>
                            <a:rPr lang="vi-VN" sz="2800" b="1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b="1" dirty="0" err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ạt</a:t>
                          </a:r>
                          <a:r>
                            <a:rPr lang="vi-VN" sz="2800" b="1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b="1" err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vi-VN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án 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ính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, </a:t>
                          </a:r>
                          <a:r>
                            <a:rPr lang="vi-VN" sz="2800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ung </a:t>
                          </a:r>
                          <a:r>
                            <a:rPr lang="vi-VN" sz="2800" i="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ó</a:t>
                          </a:r>
                          <a:r>
                            <a:rPr lang="vi-VN" sz="2800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i="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vi-VN" sz="2800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o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2800" b="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b="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à:</a:t>
                          </a:r>
                          <a:endParaRPr lang="en-US" sz="28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vi-VN" sz="2800" b="0" i="0" baseline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b="1" i="1" kern="1200" baseline="0" dirty="0">
                              <a:solidFill>
                                <a:srgbClr val="FFC0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vi-VN" sz="2800" b="1" i="0" kern="1200" baseline="0" dirty="0">
                              <a:solidFill>
                                <a:srgbClr val="FFC0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vi-VN" sz="2800" b="1" i="1" baseline="0" smtClean="0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l-GR" sz="2800" b="1" i="1" baseline="0" smtClean="0">
                                      <a:solidFill>
                                        <a:srgbClr val="FFC000"/>
                                      </a:solidFill>
                                      <a:latin typeface="Times New Roman" panose="020206030504050203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π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1" i="1" smtClean="0">
                                      <a:solidFill>
                                        <a:srgbClr val="FFC00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R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1" baseline="30000" smtClean="0">
                                      <a:solidFill>
                                        <a:srgbClr val="FFC00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m:rPr>
                                      <m:nor/>
                                    </m:rPr>
                                    <a:rPr lang="vi-VN" sz="2800" b="1" i="1" baseline="0" smtClean="0">
                                      <a:solidFill>
                                        <a:srgbClr val="FFC000"/>
                                      </a:solidFill>
                                      <a:latin typeface="Times New Roman" panose="020206030504050203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n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vi-VN" sz="2800" b="1" i="0" baseline="0" smtClean="0">
                                      <a:solidFill>
                                        <a:srgbClr val="FFC000"/>
                                      </a:solidFill>
                                      <a:latin typeface="Times New Roman" panose="020206030504050203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6</m:t>
                                  </m:r>
                                  <m:r>
                                    <m:rPr>
                                      <m:nor/>
                                    </m:rPr>
                                    <a:rPr lang="vi-VN" sz="2800" b="1" i="0" baseline="0" smtClean="0">
                                      <a:solidFill>
                                        <a:srgbClr val="FFC00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800" b="1" dirty="0">
                              <a:solidFill>
                                <a:srgbClr val="FFC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  <a:endParaRPr lang="vi-VN" sz="2800" b="1" dirty="0">
                            <a:solidFill>
                              <a:srgbClr val="FFC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13259262"/>
                      </a:ext>
                    </a:extLst>
                  </a:tr>
                  <a:tr h="2232714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</a:pP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lang="vi-VN" sz="28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</a:t>
                          </a:r>
                          <a:r>
                            <a:rPr lang="en-US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ện tích h</a:t>
                          </a:r>
                          <a:r>
                            <a:rPr lang="vi-VN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ình </a:t>
                          </a:r>
                          <a:r>
                            <a:rPr lang="vi-VN" sz="2800" b="1" dirty="0" err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nh</a:t>
                          </a:r>
                          <a:r>
                            <a:rPr lang="vi-VN" sz="2800" b="1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khuyên</a:t>
                          </a:r>
                          <a:r>
                            <a:rPr lang="vi-VN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ới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ạn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ởi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hai 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O; R) 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O; r) 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vi-VN" sz="28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ới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 i="1" u="none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 &gt; r</a:t>
                          </a:r>
                          <a:r>
                            <a:rPr lang="vi-VN" sz="28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</a:t>
                          </a:r>
                          <a:r>
                            <a:rPr lang="en-US" sz="28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28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à</a:t>
                          </a:r>
                          <a:r>
                            <a:rPr lang="vi-VN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</a:t>
                          </a:r>
                        </a:p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vi-VN" sz="2800" b="1" i="1" smtClean="0">
                                  <a:solidFill>
                                    <a:srgbClr val="FFC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  <m:r>
                                <m:rPr>
                                  <m:nor/>
                                </m:rPr>
                                <a:rPr lang="en-US" sz="2800" b="1" i="0" smtClean="0">
                                  <a:solidFill>
                                    <a:srgbClr val="FFC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vi-VN" sz="2800" b="1" i="0" smtClean="0">
                                  <a:solidFill>
                                    <a:srgbClr val="FFC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m:rPr>
                                  <m:nor/>
                                </m:rPr>
                                <a:rPr lang="en-US" sz="2800" b="1" i="1" smtClean="0">
                                  <a:solidFill>
                                    <a:srgbClr val="FFC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vi-VN" sz="2800" b="1" i="1" dirty="0" smtClean="0">
                                  <a:solidFill>
                                    <a:srgbClr val="FFC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2800" b="1" i="1" dirty="0" smtClean="0">
                                  <a:solidFill>
                                    <a:srgbClr val="FFC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vi-VN" sz="2800" b="1" i="0" smtClean="0">
                                  <a:solidFill>
                                    <a:srgbClr val="FFC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m:rPr>
                                  <m:nor/>
                                </m:rPr>
                                <a:rPr lang="en-US" sz="2800" b="1" i="0" smtClean="0">
                                  <a:solidFill>
                                    <a:srgbClr val="FFC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vi-VN" sz="2800" b="1" i="1" smtClean="0">
                                  <a:solidFill>
                                    <a:srgbClr val="FFC000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π</m:t>
                              </m:r>
                              <m:r>
                                <m:rPr>
                                  <m:nor/>
                                </m:rPr>
                                <a:rPr lang="en-US" sz="2800" b="1" i="1" smtClean="0">
                                  <a:solidFill>
                                    <a:srgbClr val="FFC000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b="1" i="0" smtClean="0">
                                  <a:solidFill>
                                    <a:srgbClr val="FFC000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 sz="2800" b="1" i="1" smtClean="0">
                                  <a:solidFill>
                                    <a:srgbClr val="FFC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  <m:r>
                                <m:rPr>
                                  <m:nor/>
                                </m:rPr>
                                <a:rPr lang="en-US" sz="2800" b="1" baseline="30000" smtClean="0">
                                  <a:solidFill>
                                    <a:srgbClr val="FFC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oMath>
                          </a14:m>
                          <a:r>
                            <a:rPr lang="en-US" sz="2800" b="1" dirty="0">
                              <a:solidFill>
                                <a:srgbClr val="FFC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-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smtClean="0">
                                  <a:solidFill>
                                    <a:srgbClr val="FFC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  <m:r>
                                <m:rPr>
                                  <m:nor/>
                                </m:rPr>
                                <a:rPr lang="en-US" sz="2800" b="1" baseline="30000" smtClean="0">
                                  <a:solidFill>
                                    <a:srgbClr val="FFC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oMath>
                          </a14:m>
                          <a:r>
                            <a:rPr lang="en-US" sz="2800" b="1" dirty="0">
                              <a:solidFill>
                                <a:srgbClr val="FFC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.</a:t>
                          </a:r>
                          <a:endParaRPr lang="vi-VN" sz="2800" b="1" dirty="0">
                            <a:solidFill>
                              <a:srgbClr val="FFC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534658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Bảng 1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BA2E62B-5B9A-481F-9524-C5A7FF9D8FC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36927606"/>
                  </p:ext>
                </p:extLst>
              </p:nvPr>
            </p:nvGraphicFramePr>
            <p:xfrm>
              <a:off x="315911" y="885540"/>
              <a:ext cx="11609389" cy="56676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285289">
                      <a:extLst>
                        <a:ext uri="{9D8B030D-6E8A-4147-A177-3AD203B41FA5}">
                          <a16:colId xmlns:a16="http://schemas.microsoft.com/office/drawing/2014/main" val="4236642258"/>
                        </a:ext>
                      </a:extLst>
                    </a:gridCol>
                    <a:gridCol w="2324100">
                      <a:extLst>
                        <a:ext uri="{9D8B030D-6E8A-4147-A177-3AD203B41FA5}">
                          <a16:colId xmlns:a16="http://schemas.microsoft.com/office/drawing/2014/main" val="3188713586"/>
                        </a:ext>
                      </a:extLst>
                    </a:gridCol>
                  </a:tblGrid>
                  <a:tr h="171747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6" t="-355" r="-25328" b="-2308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27450301"/>
                      </a:ext>
                    </a:extLst>
                  </a:tr>
                  <a:tr h="171747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6" t="-100355" r="-25328" b="-1308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13259262"/>
                      </a:ext>
                    </a:extLst>
                  </a:tr>
                  <a:tr h="223271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6" t="-154372" r="-25328" b="-8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53465889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6699042-6F8E-F5BB-38BC-0BA152A958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59373" y="885540"/>
            <a:ext cx="1889701" cy="1621396"/>
          </a:xfrm>
          <a:prstGeom prst="rect">
            <a:avLst/>
          </a:prstGeom>
        </p:spPr>
      </p:pic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DE1583C-BA6A-16A8-CB3C-E63E44C6B8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69802" y="2698634"/>
            <a:ext cx="1889701" cy="1635519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C58586-2D02-319C-2175-4809E221DE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89358" y="4428811"/>
            <a:ext cx="2029730" cy="2029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1975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35</TotalTime>
  <Words>1236</Words>
  <Application>Microsoft Office PowerPoint</Application>
  <PresentationFormat>Widescreen</PresentationFormat>
  <Paragraphs>243</Paragraphs>
  <Slides>26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gency FB</vt:lpstr>
      <vt:lpstr>Arial</vt:lpstr>
      <vt:lpstr>Calibri</vt:lpstr>
      <vt:lpstr>Calibri Light</vt:lpstr>
      <vt:lpstr>Cambria Math</vt:lpstr>
      <vt:lpstr>Tahoma</vt:lpstr>
      <vt:lpstr>Times New Roman</vt:lpstr>
      <vt:lpstr>1_Office Theme</vt:lpstr>
      <vt:lpstr>Equation</vt:lpstr>
      <vt:lpstr>A. THIẾT BỊ DẠY HỌC VÀ HỌC LIỆU</vt:lpstr>
      <vt:lpstr>B. CHÚ THÍCH</vt:lpstr>
      <vt:lpstr>BÀI 5. ĐỘ DÀI CUNG TRÒN, DIỆN TÍCH HÌNH QUẠT TRÒN, DIỆN TÍCH HÌNH VÀNH KHUYÊN</vt:lpstr>
      <vt:lpstr>PowerPoint Presentation</vt:lpstr>
      <vt:lpstr>BÀI 5. ĐỘ DÀI CUNG TRÒN, DIỆN TÍCH HÌNH QUẠT TRÒN, DIỆN TÍCH HÌNH VÀNH KHUYÊN</vt:lpstr>
      <vt:lpstr>PowerPoint Presentation</vt:lpstr>
      <vt:lpstr>BÀI 5. ĐỘ DÀI CUNG TRÒN, DIỆN TÍCH HÌNH QUẠT TRÒN, DIỆN TÍCH HÌNH VÀNH KHUYÊN</vt:lpstr>
      <vt:lpstr>ĐÁP ÁN PHIẾU HỌC TẬP SỐ 1</vt:lpstr>
      <vt:lpstr>ĐÁP ÁN PHIẾU HỌC TẬP SỐ 1</vt:lpstr>
      <vt:lpstr> LUYỆN TẬP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CỦNG CỐ</vt:lpstr>
      <vt:lpstr>PHIẾU HỌC TẬP SỐ 3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Nguyễn Thị Kim Tuyến</cp:lastModifiedBy>
  <cp:revision>469</cp:revision>
  <dcterms:created xsi:type="dcterms:W3CDTF">2022-08-03T11:07:12Z</dcterms:created>
  <dcterms:modified xsi:type="dcterms:W3CDTF">2026-01-10T16:02:48Z</dcterms:modified>
</cp:coreProperties>
</file>